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7" r:id="rId1"/>
    <p:sldMasterId id="2147483824" r:id="rId2"/>
    <p:sldMasterId id="2147483854" r:id="rId3"/>
  </p:sldMasterIdLst>
  <p:notesMasterIdLst>
    <p:notesMasterId r:id="rId24"/>
  </p:notesMasterIdLst>
  <p:sldIdLst>
    <p:sldId id="258" r:id="rId4"/>
    <p:sldId id="283" r:id="rId5"/>
    <p:sldId id="301" r:id="rId6"/>
    <p:sldId id="307" r:id="rId7"/>
    <p:sldId id="333" r:id="rId8"/>
    <p:sldId id="332" r:id="rId9"/>
    <p:sldId id="334" r:id="rId10"/>
    <p:sldId id="335" r:id="rId11"/>
    <p:sldId id="272" r:id="rId12"/>
    <p:sldId id="290" r:id="rId13"/>
    <p:sldId id="336" r:id="rId14"/>
    <p:sldId id="292" r:id="rId15"/>
    <p:sldId id="300" r:id="rId16"/>
    <p:sldId id="284" r:id="rId17"/>
    <p:sldId id="288" r:id="rId18"/>
    <p:sldId id="281" r:id="rId19"/>
    <p:sldId id="297" r:id="rId20"/>
    <p:sldId id="298" r:id="rId21"/>
    <p:sldId id="330" r:id="rId22"/>
    <p:sldId id="33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uonghuyen1586@gmail.com" initials="d" lastIdx="5" clrIdx="0">
    <p:extLst>
      <p:ext uri="{19B8F6BF-5375-455C-9EA6-DF929625EA0E}">
        <p15:presenceInfo xmlns:p15="http://schemas.microsoft.com/office/powerpoint/2012/main" userId="0a5f4735a976183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141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21T03:03:47.341" idx="4">
    <p:pos x="10" y="10"/>
    <p:text>Xem clip Dịch mã https://www.youtube.com/watch?v=jFjM6b-IMIY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4_2">
  <dgm:title val=""/>
  <dgm:desc val=""/>
  <dgm:catLst>
    <dgm:cat type="accent4" pri="112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4"/>
    </dgm:fillClrLst>
    <dgm:linClrLst meth="repeat">
      <a:schemeClr val="accent4"/>
    </dgm:linClrLst>
    <dgm:effectClrLst/>
    <dgm:txLinClrLst/>
    <dgm:txFillClrLst/>
    <dgm:txEffectClrLst/>
  </dgm:styleLbl>
  <dgm:styleLbl name="lnNode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>
        <a:tint val="60000"/>
      </a:schemeClr>
    </dgm:fillClrLst>
    <dgm:linClrLst meth="repeat">
      <a:schemeClr val="accent4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/>
    </dgm:fillClrLst>
    <dgm:linClrLst meth="repeat">
      <a:schemeClr val="accent4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/>
    </dgm:fillClrLst>
    <dgm:linClrLst meth="repeat">
      <a:schemeClr val="accent4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4">
        <a:alpha val="90000"/>
        <a:tint val="40000"/>
      </a:schemeClr>
    </dgm:fillClrLst>
    <dgm:linClrLst meth="repeat">
      <a:schemeClr val="accent4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8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CA64A5A-AD0C-40BF-B413-33E6BC312591}" type="doc">
      <dgm:prSet loTypeId="urn:microsoft.com/office/officeart/2005/8/layout/hierarchy3" loCatId="hierarchy" qsTypeId="urn:microsoft.com/office/officeart/2005/8/quickstyle/simple5" qsCatId="simple" csTypeId="urn:microsoft.com/office/officeart/2005/8/colors/accent4_2" csCatId="accent4" phldr="1"/>
      <dgm:spPr/>
      <dgm:t>
        <a:bodyPr/>
        <a:lstStyle/>
        <a:p>
          <a:endParaRPr lang="vi-VN"/>
        </a:p>
      </dgm:t>
    </dgm:pt>
    <dgm:pt modelId="{15A5400E-2076-4BB7-B652-2BA942562CB6}">
      <dgm:prSet phldrT="[Văn bản]" custT="1"/>
      <dgm:spPr>
        <a:gradFill flip="none" rotWithShape="1">
          <a:gsLst>
            <a:gs pos="0">
              <a:schemeClr val="accent1">
                <a:lumMod val="67000"/>
              </a:schemeClr>
            </a:gs>
            <a:gs pos="48000">
              <a:schemeClr val="accent1">
                <a:lumMod val="97000"/>
                <a:lumOff val="3000"/>
              </a:schemeClr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</dgm:spPr>
      <dgm:t>
        <a:bodyPr/>
        <a:lstStyle/>
        <a:p>
          <a:r>
            <a:rPr lang="en-US" sz="6000" b="1" dirty="0" err="1"/>
            <a:t>Phần</a:t>
          </a:r>
          <a:r>
            <a:rPr lang="en-US" sz="6000" b="1" dirty="0"/>
            <a:t> I</a:t>
          </a:r>
          <a:endParaRPr lang="vi-VN" sz="6000" b="1" dirty="0"/>
        </a:p>
      </dgm:t>
    </dgm:pt>
    <dgm:pt modelId="{6A8D8E0C-DF3A-40B8-9C8A-0F83A66CD619}" type="parTrans" cxnId="{4BEBDB06-84B6-4EE9-948F-ABFE58AF6381}">
      <dgm:prSet/>
      <dgm:spPr/>
      <dgm:t>
        <a:bodyPr/>
        <a:lstStyle/>
        <a:p>
          <a:endParaRPr lang="vi-VN"/>
        </a:p>
      </dgm:t>
    </dgm:pt>
    <dgm:pt modelId="{083F0F89-0C49-4701-BC6A-C671787B8F4E}" type="sibTrans" cxnId="{4BEBDB06-84B6-4EE9-948F-ABFE58AF6381}">
      <dgm:prSet/>
      <dgm:spPr/>
      <dgm:t>
        <a:bodyPr/>
        <a:lstStyle/>
        <a:p>
          <a:endParaRPr lang="vi-VN"/>
        </a:p>
      </dgm:t>
    </dgm:pt>
    <dgm:pt modelId="{6D8D8F7E-F6E4-44AE-92DD-CA0E518F0C57}">
      <dgm:prSet phldrT="[Văn bản]"/>
      <dgm:spPr>
        <a:ln w="85725">
          <a:solidFill>
            <a:schemeClr val="accent2">
              <a:lumMod val="60000"/>
              <a:lumOff val="40000"/>
            </a:schemeClr>
          </a:solidFill>
        </a:ln>
      </dgm:spPr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vi-VN" b="1" dirty="0"/>
            <a:t>MỐI QUAN HỆ GIỮA GENE VÀ PROTEIN</a:t>
          </a:r>
        </a:p>
      </dgm:t>
    </dgm:pt>
    <dgm:pt modelId="{A4A4B07D-6A5D-4DE0-AC76-77D9FD781E1E}" type="parTrans" cxnId="{25DCE6E7-FAB3-446D-8D00-104EF1E7C0C9}">
      <dgm:prSet/>
      <dgm:spPr/>
      <dgm:t>
        <a:bodyPr/>
        <a:lstStyle/>
        <a:p>
          <a:endParaRPr lang="vi-VN"/>
        </a:p>
      </dgm:t>
    </dgm:pt>
    <dgm:pt modelId="{3AAED657-4CAB-4E11-B963-EA9220BF907B}" type="sibTrans" cxnId="{25DCE6E7-FAB3-446D-8D00-104EF1E7C0C9}">
      <dgm:prSet/>
      <dgm:spPr/>
      <dgm:t>
        <a:bodyPr/>
        <a:lstStyle/>
        <a:p>
          <a:endParaRPr lang="vi-VN"/>
        </a:p>
      </dgm:t>
    </dgm:pt>
    <dgm:pt modelId="{51F7E969-0741-468C-896E-4F9C34E92E5C}">
      <dgm:prSet phldrT="[Văn bản]" custT="1"/>
      <dgm:spPr>
        <a:gradFill flip="none" rotWithShape="1">
          <a:gsLst>
            <a:gs pos="0">
              <a:schemeClr val="accent1">
                <a:lumMod val="67000"/>
              </a:schemeClr>
            </a:gs>
            <a:gs pos="48000">
              <a:schemeClr val="accent1">
                <a:lumMod val="97000"/>
                <a:lumOff val="3000"/>
              </a:schemeClr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</dgm:spPr>
      <dgm:t>
        <a:bodyPr/>
        <a:lstStyle/>
        <a:p>
          <a:r>
            <a:rPr lang="en-US" sz="6000" b="1" dirty="0" err="1"/>
            <a:t>Phần</a:t>
          </a:r>
          <a:r>
            <a:rPr lang="en-US" sz="6000" b="1" dirty="0"/>
            <a:t> II</a:t>
          </a:r>
          <a:endParaRPr lang="vi-VN" sz="6000" b="1" dirty="0"/>
        </a:p>
      </dgm:t>
    </dgm:pt>
    <dgm:pt modelId="{110D205B-DBC1-404A-A204-528DC80CE055}" type="parTrans" cxnId="{2DAE52F6-7653-42D7-B13F-283995FEA256}">
      <dgm:prSet/>
      <dgm:spPr/>
      <dgm:t>
        <a:bodyPr/>
        <a:lstStyle/>
        <a:p>
          <a:endParaRPr lang="vi-VN"/>
        </a:p>
      </dgm:t>
    </dgm:pt>
    <dgm:pt modelId="{8C6960F5-53CC-4373-9C7B-4744EEC36446}" type="sibTrans" cxnId="{2DAE52F6-7653-42D7-B13F-283995FEA256}">
      <dgm:prSet/>
      <dgm:spPr/>
      <dgm:t>
        <a:bodyPr/>
        <a:lstStyle/>
        <a:p>
          <a:endParaRPr lang="vi-VN"/>
        </a:p>
      </dgm:t>
    </dgm:pt>
    <dgm:pt modelId="{B97DB759-F294-4FAE-854F-7488B1EDA0E6}">
      <dgm:prSet phldrT="[Văn bản]"/>
      <dgm:spPr>
        <a:ln w="88900">
          <a:solidFill>
            <a:schemeClr val="accent2">
              <a:lumMod val="60000"/>
              <a:lumOff val="40000"/>
            </a:schemeClr>
          </a:solidFill>
        </a:ln>
      </dgm:spPr>
      <dgm:t>
        <a:bodyPr/>
        <a:lstStyle/>
        <a:p>
          <a:pPr>
            <a:lnSpc>
              <a:spcPct val="100000"/>
            </a:lnSpc>
          </a:pPr>
          <a:r>
            <a:rPr lang="vi-VN" b="1" dirty="0"/>
            <a:t>MỐI QUAN HỆ GIỮA GENE VÀ TÍNH TRẠNG</a:t>
          </a:r>
        </a:p>
      </dgm:t>
    </dgm:pt>
    <dgm:pt modelId="{396E6983-CB80-4F8A-89CA-6C89F32C374C}" type="parTrans" cxnId="{59059227-DEF3-4A9F-86C9-A922164E9D24}">
      <dgm:prSet/>
      <dgm:spPr/>
      <dgm:t>
        <a:bodyPr/>
        <a:lstStyle/>
        <a:p>
          <a:endParaRPr lang="vi-VN"/>
        </a:p>
      </dgm:t>
    </dgm:pt>
    <dgm:pt modelId="{4A554136-7BC0-461E-BB9D-EDD0FBC066FA}" type="sibTrans" cxnId="{59059227-DEF3-4A9F-86C9-A922164E9D24}">
      <dgm:prSet/>
      <dgm:spPr/>
      <dgm:t>
        <a:bodyPr/>
        <a:lstStyle/>
        <a:p>
          <a:endParaRPr lang="vi-VN"/>
        </a:p>
      </dgm:t>
    </dgm:pt>
    <dgm:pt modelId="{3A86181F-8283-4EE5-9C02-8F33BBAD38AF}" type="pres">
      <dgm:prSet presAssocID="{6CA64A5A-AD0C-40BF-B413-33E6BC312591}" presName="diagram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GB"/>
        </a:p>
      </dgm:t>
    </dgm:pt>
    <dgm:pt modelId="{256005EC-3CEA-4DED-9BE2-E4230380DFF5}" type="pres">
      <dgm:prSet presAssocID="{15A5400E-2076-4BB7-B652-2BA942562CB6}" presName="root" presStyleCnt="0"/>
      <dgm:spPr/>
    </dgm:pt>
    <dgm:pt modelId="{5500D5F3-E1D2-4384-B3F6-7591DCB6110A}" type="pres">
      <dgm:prSet presAssocID="{15A5400E-2076-4BB7-B652-2BA942562CB6}" presName="rootComposite" presStyleCnt="0"/>
      <dgm:spPr/>
    </dgm:pt>
    <dgm:pt modelId="{EAD69F41-E689-4705-9761-1C5A91650708}" type="pres">
      <dgm:prSet presAssocID="{15A5400E-2076-4BB7-B652-2BA942562CB6}" presName="rootText" presStyleLbl="node1" presStyleIdx="0" presStyleCnt="2"/>
      <dgm:spPr/>
      <dgm:t>
        <a:bodyPr/>
        <a:lstStyle/>
        <a:p>
          <a:endParaRPr lang="en-GB"/>
        </a:p>
      </dgm:t>
    </dgm:pt>
    <dgm:pt modelId="{0CC69EAE-BB91-451F-BA1B-1CBA99C26387}" type="pres">
      <dgm:prSet presAssocID="{15A5400E-2076-4BB7-B652-2BA942562CB6}" presName="rootConnector" presStyleLbl="node1" presStyleIdx="0" presStyleCnt="2"/>
      <dgm:spPr/>
      <dgm:t>
        <a:bodyPr/>
        <a:lstStyle/>
        <a:p>
          <a:endParaRPr lang="en-GB"/>
        </a:p>
      </dgm:t>
    </dgm:pt>
    <dgm:pt modelId="{B661BE2B-9A46-4453-B0B9-D3F5C7A7A1A2}" type="pres">
      <dgm:prSet presAssocID="{15A5400E-2076-4BB7-B652-2BA942562CB6}" presName="childShape" presStyleCnt="0"/>
      <dgm:spPr/>
    </dgm:pt>
    <dgm:pt modelId="{3D95927E-53A5-45A1-9C92-804A35AC87D5}" type="pres">
      <dgm:prSet presAssocID="{A4A4B07D-6A5D-4DE0-AC76-77D9FD781E1E}" presName="Name13" presStyleLbl="parChTrans1D2" presStyleIdx="0" presStyleCnt="2"/>
      <dgm:spPr/>
      <dgm:t>
        <a:bodyPr/>
        <a:lstStyle/>
        <a:p>
          <a:endParaRPr lang="en-GB"/>
        </a:p>
      </dgm:t>
    </dgm:pt>
    <dgm:pt modelId="{D29A41D3-413E-4FFC-9678-EABA6D6F47B4}" type="pres">
      <dgm:prSet presAssocID="{6D8D8F7E-F6E4-44AE-92DD-CA0E518F0C57}" presName="childText" presStyleLbl="bgAcc1" presStyleIdx="0" presStyleCnt="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C97E364-7CE2-4E7E-8C37-FE2E05D75AE9}" type="pres">
      <dgm:prSet presAssocID="{51F7E969-0741-468C-896E-4F9C34E92E5C}" presName="root" presStyleCnt="0"/>
      <dgm:spPr/>
    </dgm:pt>
    <dgm:pt modelId="{B3AF8D2D-7964-45A6-B512-C08548A68058}" type="pres">
      <dgm:prSet presAssocID="{51F7E969-0741-468C-896E-4F9C34E92E5C}" presName="rootComposite" presStyleCnt="0"/>
      <dgm:spPr/>
    </dgm:pt>
    <dgm:pt modelId="{BAB810AC-4186-4E56-B6E7-E46D5AD405D8}" type="pres">
      <dgm:prSet presAssocID="{51F7E969-0741-468C-896E-4F9C34E92E5C}" presName="rootText" presStyleLbl="node1" presStyleIdx="1" presStyleCnt="2"/>
      <dgm:spPr/>
      <dgm:t>
        <a:bodyPr/>
        <a:lstStyle/>
        <a:p>
          <a:endParaRPr lang="en-GB"/>
        </a:p>
      </dgm:t>
    </dgm:pt>
    <dgm:pt modelId="{A65B1803-6636-4129-A134-5308871CA817}" type="pres">
      <dgm:prSet presAssocID="{51F7E969-0741-468C-896E-4F9C34E92E5C}" presName="rootConnector" presStyleLbl="node1" presStyleIdx="1" presStyleCnt="2"/>
      <dgm:spPr/>
      <dgm:t>
        <a:bodyPr/>
        <a:lstStyle/>
        <a:p>
          <a:endParaRPr lang="en-GB"/>
        </a:p>
      </dgm:t>
    </dgm:pt>
    <dgm:pt modelId="{78641D09-FAB7-4372-9D78-0FBC4145B17B}" type="pres">
      <dgm:prSet presAssocID="{51F7E969-0741-468C-896E-4F9C34E92E5C}" presName="childShape" presStyleCnt="0"/>
      <dgm:spPr/>
    </dgm:pt>
    <dgm:pt modelId="{4EAA629F-1D57-4D36-AA33-7B6873A3280E}" type="pres">
      <dgm:prSet presAssocID="{396E6983-CB80-4F8A-89CA-6C89F32C374C}" presName="Name13" presStyleLbl="parChTrans1D2" presStyleIdx="1" presStyleCnt="2"/>
      <dgm:spPr/>
      <dgm:t>
        <a:bodyPr/>
        <a:lstStyle/>
        <a:p>
          <a:endParaRPr lang="en-GB"/>
        </a:p>
      </dgm:t>
    </dgm:pt>
    <dgm:pt modelId="{852D7D4D-3B29-4B9D-9E92-5D5EF9241F63}" type="pres">
      <dgm:prSet presAssocID="{B97DB759-F294-4FAE-854F-7488B1EDA0E6}" presName="childText" presStyleLbl="bgAcc1" presStyleIdx="1" presStyleCnt="2" custScaleX="12078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62D11368-7597-4B5B-872D-06EF9E63EBA9}" type="presOf" srcId="{6CA64A5A-AD0C-40BF-B413-33E6BC312591}" destId="{3A86181F-8283-4EE5-9C02-8F33BBAD38AF}" srcOrd="0" destOrd="0" presId="urn:microsoft.com/office/officeart/2005/8/layout/hierarchy3"/>
    <dgm:cxn modelId="{0E73239D-DAE7-4C7E-9FEC-8057AC72C77F}" type="presOf" srcId="{51F7E969-0741-468C-896E-4F9C34E92E5C}" destId="{A65B1803-6636-4129-A134-5308871CA817}" srcOrd="1" destOrd="0" presId="urn:microsoft.com/office/officeart/2005/8/layout/hierarchy3"/>
    <dgm:cxn modelId="{59059227-DEF3-4A9F-86C9-A922164E9D24}" srcId="{51F7E969-0741-468C-896E-4F9C34E92E5C}" destId="{B97DB759-F294-4FAE-854F-7488B1EDA0E6}" srcOrd="0" destOrd="0" parTransId="{396E6983-CB80-4F8A-89CA-6C89F32C374C}" sibTransId="{4A554136-7BC0-461E-BB9D-EDD0FBC066FA}"/>
    <dgm:cxn modelId="{4BEBDB06-84B6-4EE9-948F-ABFE58AF6381}" srcId="{6CA64A5A-AD0C-40BF-B413-33E6BC312591}" destId="{15A5400E-2076-4BB7-B652-2BA942562CB6}" srcOrd="0" destOrd="0" parTransId="{6A8D8E0C-DF3A-40B8-9C8A-0F83A66CD619}" sibTransId="{083F0F89-0C49-4701-BC6A-C671787B8F4E}"/>
    <dgm:cxn modelId="{4CC9F0EA-17FA-47AC-BBBB-C8BEAF256957}" type="presOf" srcId="{15A5400E-2076-4BB7-B652-2BA942562CB6}" destId="{EAD69F41-E689-4705-9761-1C5A91650708}" srcOrd="0" destOrd="0" presId="urn:microsoft.com/office/officeart/2005/8/layout/hierarchy3"/>
    <dgm:cxn modelId="{2E28B0D5-6292-4613-BDAC-C8A55288B71D}" type="presOf" srcId="{6D8D8F7E-F6E4-44AE-92DD-CA0E518F0C57}" destId="{D29A41D3-413E-4FFC-9678-EABA6D6F47B4}" srcOrd="0" destOrd="0" presId="urn:microsoft.com/office/officeart/2005/8/layout/hierarchy3"/>
    <dgm:cxn modelId="{CD8C576E-E43F-4C79-B079-5B5D16CF3B6C}" type="presOf" srcId="{15A5400E-2076-4BB7-B652-2BA942562CB6}" destId="{0CC69EAE-BB91-451F-BA1B-1CBA99C26387}" srcOrd="1" destOrd="0" presId="urn:microsoft.com/office/officeart/2005/8/layout/hierarchy3"/>
    <dgm:cxn modelId="{25DCE6E7-FAB3-446D-8D00-104EF1E7C0C9}" srcId="{15A5400E-2076-4BB7-B652-2BA942562CB6}" destId="{6D8D8F7E-F6E4-44AE-92DD-CA0E518F0C57}" srcOrd="0" destOrd="0" parTransId="{A4A4B07D-6A5D-4DE0-AC76-77D9FD781E1E}" sibTransId="{3AAED657-4CAB-4E11-B963-EA9220BF907B}"/>
    <dgm:cxn modelId="{D9F5F26F-C8B9-4A42-A283-63B30A68DBBC}" type="presOf" srcId="{B97DB759-F294-4FAE-854F-7488B1EDA0E6}" destId="{852D7D4D-3B29-4B9D-9E92-5D5EF9241F63}" srcOrd="0" destOrd="0" presId="urn:microsoft.com/office/officeart/2005/8/layout/hierarchy3"/>
    <dgm:cxn modelId="{2DAE52F6-7653-42D7-B13F-283995FEA256}" srcId="{6CA64A5A-AD0C-40BF-B413-33E6BC312591}" destId="{51F7E969-0741-468C-896E-4F9C34E92E5C}" srcOrd="1" destOrd="0" parTransId="{110D205B-DBC1-404A-A204-528DC80CE055}" sibTransId="{8C6960F5-53CC-4373-9C7B-4744EEC36446}"/>
    <dgm:cxn modelId="{BF72900B-2559-4F80-9F6E-01050C3E3A2A}" type="presOf" srcId="{396E6983-CB80-4F8A-89CA-6C89F32C374C}" destId="{4EAA629F-1D57-4D36-AA33-7B6873A3280E}" srcOrd="0" destOrd="0" presId="urn:microsoft.com/office/officeart/2005/8/layout/hierarchy3"/>
    <dgm:cxn modelId="{28E6F8F8-DF4C-41CD-91D0-ED3555D0F45B}" type="presOf" srcId="{A4A4B07D-6A5D-4DE0-AC76-77D9FD781E1E}" destId="{3D95927E-53A5-45A1-9C92-804A35AC87D5}" srcOrd="0" destOrd="0" presId="urn:microsoft.com/office/officeart/2005/8/layout/hierarchy3"/>
    <dgm:cxn modelId="{28522117-06E9-483E-9735-DF9745311EAB}" type="presOf" srcId="{51F7E969-0741-468C-896E-4F9C34E92E5C}" destId="{BAB810AC-4186-4E56-B6E7-E46D5AD405D8}" srcOrd="0" destOrd="0" presId="urn:microsoft.com/office/officeart/2005/8/layout/hierarchy3"/>
    <dgm:cxn modelId="{DD497083-2DB6-49EC-8D2D-C4267BAAC06B}" type="presParOf" srcId="{3A86181F-8283-4EE5-9C02-8F33BBAD38AF}" destId="{256005EC-3CEA-4DED-9BE2-E4230380DFF5}" srcOrd="0" destOrd="0" presId="urn:microsoft.com/office/officeart/2005/8/layout/hierarchy3"/>
    <dgm:cxn modelId="{2D45E57F-C82F-4CA1-A7B5-5FB22408B15C}" type="presParOf" srcId="{256005EC-3CEA-4DED-9BE2-E4230380DFF5}" destId="{5500D5F3-E1D2-4384-B3F6-7591DCB6110A}" srcOrd="0" destOrd="0" presId="urn:microsoft.com/office/officeart/2005/8/layout/hierarchy3"/>
    <dgm:cxn modelId="{C68A584F-441B-4920-9B25-5FAB6076D033}" type="presParOf" srcId="{5500D5F3-E1D2-4384-B3F6-7591DCB6110A}" destId="{EAD69F41-E689-4705-9761-1C5A91650708}" srcOrd="0" destOrd="0" presId="urn:microsoft.com/office/officeart/2005/8/layout/hierarchy3"/>
    <dgm:cxn modelId="{2706CD9F-41C1-4057-973F-97C61EEECCEC}" type="presParOf" srcId="{5500D5F3-E1D2-4384-B3F6-7591DCB6110A}" destId="{0CC69EAE-BB91-451F-BA1B-1CBA99C26387}" srcOrd="1" destOrd="0" presId="urn:microsoft.com/office/officeart/2005/8/layout/hierarchy3"/>
    <dgm:cxn modelId="{97ADBD0E-EDE4-40F3-9B5B-773E26581A7C}" type="presParOf" srcId="{256005EC-3CEA-4DED-9BE2-E4230380DFF5}" destId="{B661BE2B-9A46-4453-B0B9-D3F5C7A7A1A2}" srcOrd="1" destOrd="0" presId="urn:microsoft.com/office/officeart/2005/8/layout/hierarchy3"/>
    <dgm:cxn modelId="{1B407E07-F698-4852-A855-3BA18683BF0D}" type="presParOf" srcId="{B661BE2B-9A46-4453-B0B9-D3F5C7A7A1A2}" destId="{3D95927E-53A5-45A1-9C92-804A35AC87D5}" srcOrd="0" destOrd="0" presId="urn:microsoft.com/office/officeart/2005/8/layout/hierarchy3"/>
    <dgm:cxn modelId="{73C864DA-336F-42C6-B8FD-1FD88BBF670E}" type="presParOf" srcId="{B661BE2B-9A46-4453-B0B9-D3F5C7A7A1A2}" destId="{D29A41D3-413E-4FFC-9678-EABA6D6F47B4}" srcOrd="1" destOrd="0" presId="urn:microsoft.com/office/officeart/2005/8/layout/hierarchy3"/>
    <dgm:cxn modelId="{5226FB13-5169-45D1-BAB9-BD33FB76406A}" type="presParOf" srcId="{3A86181F-8283-4EE5-9C02-8F33BBAD38AF}" destId="{EC97E364-7CE2-4E7E-8C37-FE2E05D75AE9}" srcOrd="1" destOrd="0" presId="urn:microsoft.com/office/officeart/2005/8/layout/hierarchy3"/>
    <dgm:cxn modelId="{1F349E97-4AE4-4839-92FF-C98C50F4C806}" type="presParOf" srcId="{EC97E364-7CE2-4E7E-8C37-FE2E05D75AE9}" destId="{B3AF8D2D-7964-45A6-B512-C08548A68058}" srcOrd="0" destOrd="0" presId="urn:microsoft.com/office/officeart/2005/8/layout/hierarchy3"/>
    <dgm:cxn modelId="{9E1A985A-17F4-4677-AFEF-362CEFA54383}" type="presParOf" srcId="{B3AF8D2D-7964-45A6-B512-C08548A68058}" destId="{BAB810AC-4186-4E56-B6E7-E46D5AD405D8}" srcOrd="0" destOrd="0" presId="urn:microsoft.com/office/officeart/2005/8/layout/hierarchy3"/>
    <dgm:cxn modelId="{FFF61041-06D6-46E8-834C-9E6C7834645C}" type="presParOf" srcId="{B3AF8D2D-7964-45A6-B512-C08548A68058}" destId="{A65B1803-6636-4129-A134-5308871CA817}" srcOrd="1" destOrd="0" presId="urn:microsoft.com/office/officeart/2005/8/layout/hierarchy3"/>
    <dgm:cxn modelId="{EDAEF48E-89D9-477A-999F-A29941F309D2}" type="presParOf" srcId="{EC97E364-7CE2-4E7E-8C37-FE2E05D75AE9}" destId="{78641D09-FAB7-4372-9D78-0FBC4145B17B}" srcOrd="1" destOrd="0" presId="urn:microsoft.com/office/officeart/2005/8/layout/hierarchy3"/>
    <dgm:cxn modelId="{2EFA7A23-7F11-4F2F-BD04-16B0C5A73ADE}" type="presParOf" srcId="{78641D09-FAB7-4372-9D78-0FBC4145B17B}" destId="{4EAA629F-1D57-4D36-AA33-7B6873A3280E}" srcOrd="0" destOrd="0" presId="urn:microsoft.com/office/officeart/2005/8/layout/hierarchy3"/>
    <dgm:cxn modelId="{C66CB445-8CDC-4545-B34E-4D1F4A71EFC1}" type="presParOf" srcId="{78641D09-FAB7-4372-9D78-0FBC4145B17B}" destId="{852D7D4D-3B29-4B9D-9E92-5D5EF9241F63}" srcOrd="1" destOrd="0" presId="urn:microsoft.com/office/officeart/2005/8/layout/hierarchy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AD69F41-E689-4705-9761-1C5A91650708}">
      <dsp:nvSpPr>
        <dsp:cNvPr id="0" name=""/>
        <dsp:cNvSpPr/>
      </dsp:nvSpPr>
      <dsp:spPr>
        <a:xfrm>
          <a:off x="2604" y="260914"/>
          <a:ext cx="3112472" cy="1556236"/>
        </a:xfrm>
        <a:prstGeom prst="roundRect">
          <a:avLst>
            <a:gd name="adj" fmla="val 10000"/>
          </a:avLst>
        </a:prstGeom>
        <a:gradFill flip="none" rotWithShape="1">
          <a:gsLst>
            <a:gs pos="0">
              <a:schemeClr val="accent1">
                <a:lumMod val="67000"/>
              </a:schemeClr>
            </a:gs>
            <a:gs pos="48000">
              <a:schemeClr val="accent1">
                <a:lumMod val="97000"/>
                <a:lumOff val="3000"/>
              </a:schemeClr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  <a:ln>
          <a:noFill/>
        </a:ln>
        <a:effectLst>
          <a:outerShdw blurRad="57150" dist="19050" dir="5400000" algn="ctr" rotWithShape="0">
            <a:srgbClr val="000000">
              <a:alpha val="48000"/>
            </a:srgbClr>
          </a:outerShdw>
        </a:effectLst>
        <a:scene3d>
          <a:camera prst="orthographicFront">
            <a:rot lat="0" lon="0" rev="0"/>
          </a:camera>
          <a:lightRig rig="threePt" dir="t"/>
        </a:scene3d>
        <a:sp3d>
          <a:bevelT w="508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0" tIns="76200" rIns="114300" bIns="76200" numCol="1" spcCol="1270" anchor="ctr" anchorCtr="0">
          <a:noAutofit/>
        </a:bodyPr>
        <a:lstStyle/>
        <a:p>
          <a:pPr lvl="0" algn="ctr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000" b="1" kern="1200" dirty="0" err="1"/>
            <a:t>Phần</a:t>
          </a:r>
          <a:r>
            <a:rPr lang="en-US" sz="6000" b="1" kern="1200" dirty="0"/>
            <a:t> I</a:t>
          </a:r>
          <a:endParaRPr lang="vi-VN" sz="6000" b="1" kern="1200" dirty="0"/>
        </a:p>
      </dsp:txBody>
      <dsp:txXfrm>
        <a:off x="48185" y="306495"/>
        <a:ext cx="3021310" cy="1465074"/>
      </dsp:txXfrm>
    </dsp:sp>
    <dsp:sp modelId="{3D95927E-53A5-45A1-9C92-804A35AC87D5}">
      <dsp:nvSpPr>
        <dsp:cNvPr id="0" name=""/>
        <dsp:cNvSpPr/>
      </dsp:nvSpPr>
      <dsp:spPr>
        <a:xfrm>
          <a:off x="313851" y="1817150"/>
          <a:ext cx="311247" cy="11671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67177"/>
              </a:lnTo>
              <a:lnTo>
                <a:pt x="311247" y="1167177"/>
              </a:lnTo>
            </a:path>
          </a:pathLst>
        </a:custGeom>
        <a:noFill/>
        <a:ln w="127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29A41D3-413E-4FFC-9678-EABA6D6F47B4}">
      <dsp:nvSpPr>
        <dsp:cNvPr id="0" name=""/>
        <dsp:cNvSpPr/>
      </dsp:nvSpPr>
      <dsp:spPr>
        <a:xfrm>
          <a:off x="625099" y="2206209"/>
          <a:ext cx="2489977" cy="155623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85725" cap="flat" cmpd="sng" algn="ctr">
          <a:solidFill>
            <a:schemeClr val="accent2">
              <a:lumMod val="60000"/>
              <a:lumOff val="4000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threePt" dir="t"/>
        </a:scene3d>
        <a:sp3d>
          <a:bevelT w="25400" h="127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vi-VN" sz="2600" b="1" kern="1200" dirty="0"/>
            <a:t>MỐI QUAN HỆ GIỮA GENE VÀ PROTEIN</a:t>
          </a:r>
        </a:p>
      </dsp:txBody>
      <dsp:txXfrm>
        <a:off x="670680" y="2251790"/>
        <a:ext cx="2398815" cy="1465074"/>
      </dsp:txXfrm>
    </dsp:sp>
    <dsp:sp modelId="{BAB810AC-4186-4E56-B6E7-E46D5AD405D8}">
      <dsp:nvSpPr>
        <dsp:cNvPr id="0" name=""/>
        <dsp:cNvSpPr/>
      </dsp:nvSpPr>
      <dsp:spPr>
        <a:xfrm>
          <a:off x="3893195" y="260914"/>
          <a:ext cx="3112472" cy="1556236"/>
        </a:xfrm>
        <a:prstGeom prst="roundRect">
          <a:avLst>
            <a:gd name="adj" fmla="val 10000"/>
          </a:avLst>
        </a:prstGeom>
        <a:gradFill flip="none" rotWithShape="1">
          <a:gsLst>
            <a:gs pos="0">
              <a:schemeClr val="accent1">
                <a:lumMod val="67000"/>
              </a:schemeClr>
            </a:gs>
            <a:gs pos="48000">
              <a:schemeClr val="accent1">
                <a:lumMod val="97000"/>
                <a:lumOff val="3000"/>
              </a:schemeClr>
            </a:gs>
            <a:gs pos="100000">
              <a:schemeClr val="accent1">
                <a:lumMod val="60000"/>
                <a:lumOff val="40000"/>
              </a:schemeClr>
            </a:gs>
          </a:gsLst>
          <a:lin ang="16200000" scaled="1"/>
          <a:tileRect/>
        </a:gradFill>
        <a:ln>
          <a:noFill/>
        </a:ln>
        <a:effectLst>
          <a:outerShdw blurRad="57150" dist="19050" dir="5400000" algn="ctr" rotWithShape="0">
            <a:srgbClr val="000000">
              <a:alpha val="48000"/>
            </a:srgbClr>
          </a:outerShdw>
        </a:effectLst>
        <a:scene3d>
          <a:camera prst="orthographicFront">
            <a:rot lat="0" lon="0" rev="0"/>
          </a:camera>
          <a:lightRig rig="threePt" dir="t"/>
        </a:scene3d>
        <a:sp3d>
          <a:bevelT w="508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14300" tIns="76200" rIns="114300" bIns="76200" numCol="1" spcCol="1270" anchor="ctr" anchorCtr="0">
          <a:noAutofit/>
        </a:bodyPr>
        <a:lstStyle/>
        <a:p>
          <a:pPr lvl="0" algn="ctr" defTabSz="2667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6000" b="1" kern="1200" dirty="0" err="1"/>
            <a:t>Phần</a:t>
          </a:r>
          <a:r>
            <a:rPr lang="en-US" sz="6000" b="1" kern="1200" dirty="0"/>
            <a:t> II</a:t>
          </a:r>
          <a:endParaRPr lang="vi-VN" sz="6000" b="1" kern="1200" dirty="0"/>
        </a:p>
      </dsp:txBody>
      <dsp:txXfrm>
        <a:off x="3938776" y="306495"/>
        <a:ext cx="3021310" cy="1465074"/>
      </dsp:txXfrm>
    </dsp:sp>
    <dsp:sp modelId="{4EAA629F-1D57-4D36-AA33-7B6873A3280E}">
      <dsp:nvSpPr>
        <dsp:cNvPr id="0" name=""/>
        <dsp:cNvSpPr/>
      </dsp:nvSpPr>
      <dsp:spPr>
        <a:xfrm>
          <a:off x="4204442" y="1817150"/>
          <a:ext cx="311247" cy="116717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67177"/>
              </a:lnTo>
              <a:lnTo>
                <a:pt x="311247" y="1167177"/>
              </a:lnTo>
            </a:path>
          </a:pathLst>
        </a:custGeom>
        <a:noFill/>
        <a:ln w="12700" cap="flat" cmpd="sng" algn="ctr">
          <a:solidFill>
            <a:schemeClr val="accent4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52D7D4D-3B29-4B9D-9E92-5D5EF9241F63}">
      <dsp:nvSpPr>
        <dsp:cNvPr id="0" name=""/>
        <dsp:cNvSpPr/>
      </dsp:nvSpPr>
      <dsp:spPr>
        <a:xfrm>
          <a:off x="4515689" y="2206209"/>
          <a:ext cx="3007494" cy="155623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88900" cap="flat" cmpd="sng" algn="ctr">
          <a:solidFill>
            <a:schemeClr val="accent2">
              <a:lumMod val="60000"/>
              <a:lumOff val="4000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threePt" dir="t"/>
        </a:scene3d>
        <a:sp3d>
          <a:bevelT w="25400" h="127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9530" tIns="33020" rIns="49530" bIns="33020" numCol="1" spcCol="1270" anchor="ctr" anchorCtr="0">
          <a:noAutofit/>
        </a:bodyPr>
        <a:lstStyle/>
        <a:p>
          <a:pPr lvl="0" algn="ctr" defTabSz="11557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vi-VN" sz="2600" b="1" kern="1200" dirty="0"/>
            <a:t>MỐI QUAN HỆ GIỮA GENE VÀ TÍNH TRẠNG</a:t>
          </a:r>
        </a:p>
      </dsp:txBody>
      <dsp:txXfrm>
        <a:off x="4561270" y="2251790"/>
        <a:ext cx="2916332" cy="14650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3">
  <dgm:title val=""/>
  <dgm:desc val=""/>
  <dgm:catLst>
    <dgm:cat type="hierarchy" pri="7000"/>
    <dgm:cat type="list" pri="23000"/>
    <dgm:cat type="relationship" pri="15000"/>
    <dgm:cat type="convert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1" destId="11" srcOrd="0" destOrd="0"/>
        <dgm:cxn modelId="6" srcId="1" destId="12" srcOrd="1" destOrd="0"/>
        <dgm:cxn modelId="7" srcId="0" destId="2" srcOrd="1" destOrd="0"/>
        <dgm:cxn modelId="8" srcId="2" destId="21" srcOrd="0" destOrd="0"/>
        <dgm:cxn modelId="9" srcId="2" destId="2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forName="rootText" op="equ" val="65"/>
      <dgm:constr type="primFontSz" for="des" forName="childText" op="equ" val="65"/>
      <dgm:constr type="w" for="des" forName="rootComposite" refType="w"/>
      <dgm:constr type="h" for="des" forName="rootComposite" refType="w" fact="0.5"/>
      <dgm:constr type="w" for="des" forName="childText" refType="w" refFor="des" refForName="rootComposite" fact="0.8"/>
      <dgm:constr type="h" for="des" forName="childText" refType="h" refFor="des" refForName="rootComposite"/>
      <dgm:constr type="sibSp" refType="w" refFor="des" refForName="rootComposite" fact="0.25"/>
      <dgm:constr type="sibSp" for="des" forName="childShape" refType="h" refFor="des" refForName="childText" fact="0.25"/>
      <dgm:constr type="sp" for="des" forName="root" refType="h" refFor="des" refForName="childText" fact="0.25"/>
    </dgm:constrLst>
    <dgm:ruleLst/>
    <dgm:forEach name="Name3" axis="ch">
      <dgm:forEach name="Name4" axis="self" ptType="node" cnt="1">
        <dgm:layoutNode name="root">
          <dgm:choose name="Name5">
            <dgm:if name="Name6" func="var" arg="dir" op="equ" val="norm">
              <dgm:alg type="hierRoot">
                <dgm:param type="hierAlign" val="tL"/>
              </dgm:alg>
            </dgm:if>
            <dgm:else name="Name7">
              <dgm:alg type="hierRoot">
                <dgm:param type="hierAlign" val="t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alignOff" val="0.2"/>
          </dgm:constrLst>
          <dgm:ruleLst/>
          <dgm:layoutNode name="rootComposite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8">
              <dgm:if name="Name9" func="var" arg="dir" op="equ" val="norm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l" for="ch" forName="rootConnector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if>
              <dgm:else name="Name10">
                <dgm:constrLst>
                  <dgm:constr type="l" for="ch" forName="rootText"/>
                  <dgm:constr type="t" for="ch" forName="rootText"/>
                  <dgm:constr type="w" for="ch" forName="rootText" refType="w"/>
                  <dgm:constr type="h" for="ch" forName="rootText" refType="h"/>
                  <dgm:constr type="r" for="ch" forName="rootConnector" refType="w"/>
                  <dgm:constr type="t" for="ch" forName="rootConnector"/>
                  <dgm:constr type="w" for="ch" forName="rootConnector" refType="w" refFor="ch" refForName="rootText" fact="0.2"/>
                  <dgm:constr type="h" for="ch" forName="rootConnector" refType="h" refFor="ch" refForName="rootText"/>
                </dgm:constrLst>
              </dgm:else>
            </dgm:choose>
            <dgm:ruleLst/>
            <dgm:layoutNode name="rootText" styleLbl="node1"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 ptType="node" cnt="1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rootConnector" moveWith="rootText">
              <dgm:alg type="sp"/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self" ptType="node" cnt="1"/>
              <dgm:constrLst/>
              <dgm:ruleLst/>
            </dgm:layoutNode>
          </dgm:layoutNode>
          <dgm:layoutNode name="childShape">
            <dgm:alg type="hierChild">
              <dgm:param type="chAlign" val="l"/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11" axis="ch">
              <dgm:forEach name="Name12" axis="self" ptType="parTrans" cnt="1">
                <dgm:layoutNode name="Name13">
                  <dgm:choose name="Name14">
                    <dgm:if name="Name15" func="var" arg="dir" op="equ" val="norm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L"/>
                      </dgm:alg>
                    </dgm:if>
                    <dgm:else name="Name16">
                      <dgm:alg type="conn">
                        <dgm:param type="dim" val="1D"/>
                        <dgm:param type="endSty" val="noArr"/>
                        <dgm:param type="connRout" val="bend"/>
                        <dgm:param type="srcNode" val="rootConnector"/>
                        <dgm:param type="begPts" val="bCtr"/>
                        <dgm:param type="endPts" val="mid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7" axis="self" ptType="node">
                <dgm:layoutNode name="childText" styleLbl="bgAcc1">
                  <dgm:varLst>
                    <dgm:bulletEnabled val="1"/>
                  </dgm:varLst>
                  <dgm:alg type="tx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self desOrSelf" ptType="node node" st="1 1" cnt="1 0"/>
                  <dgm:constrLst>
                    <dgm:constr type="tMarg" refType="primFontSz" fact="0.1"/>
                    <dgm:constr type="bMarg" refType="primFontSz" fact="0.1"/>
                    <dgm:constr type="lMarg" refType="primFontSz" fact="0.15"/>
                    <dgm:constr type="rMarg" refType="primFontSz" fact="0.15"/>
                  </dgm:constrLst>
                  <dgm:ruleLst>
                    <dgm:rule type="primFontSz" val="5" fact="NaN" max="NaN"/>
                  </dgm:ruleLst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2C2981-3917-4D69-8D6E-6114C9745EA4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0EB839-ECB4-4C48-AD6D-1142EDF3D7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196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jFjM6b-IMIY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dirty="0"/>
              <a:t>Xem clip Dịch mã </a:t>
            </a:r>
            <a:r>
              <a:rPr lang="en-US" sz="1800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hlinkClick r:id="rId3"/>
              </a:rPr>
              <a:t>https://www.youtube.com/watch?v=jFjM6b-IMIY</a:t>
            </a:r>
            <a:endParaRPr lang="vi-VN" sz="1800" u="sng" dirty="0">
              <a:solidFill>
                <a:srgbClr val="0563C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50EB839-ECB4-4C48-AD6D-1142EDF3D70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216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33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4695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17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193BEA2C-E703-4B75-9F1D-7ACCD05D8870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FF56A148-6C66-4133-BBE2-1EDD67BA52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5BA03E86-6244-4AAA-B0CD-CE6D37EA46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7FE3D32-3A72-4C31-8079-A3211991C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57AD9C7-21BD-4B15-99C8-F1BB7E389B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88752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803405"/>
            <a:ext cx="73152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32201"/>
            <a:ext cx="73152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170" y="4323845"/>
            <a:ext cx="2297429" cy="365125"/>
          </a:xfrm>
        </p:spPr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4323846"/>
            <a:ext cx="488061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430867"/>
            <a:ext cx="2171700" cy="365125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4984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4734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4"/>
            <a:ext cx="7955280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3641726"/>
            <a:ext cx="7955281" cy="1354134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3" cy="365125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484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2194560"/>
            <a:ext cx="3910579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099" y="2194560"/>
            <a:ext cx="3907540" cy="4069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7931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2000"/>
            <a:ext cx="637794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279" y="2183802"/>
            <a:ext cx="3683659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59" y="3132667"/>
            <a:ext cx="3910579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9018" y="2183802"/>
            <a:ext cx="368062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098" y="3132667"/>
            <a:ext cx="3907541" cy="31309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334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7712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19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4813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30861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746760"/>
            <a:ext cx="4663440" cy="551688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308610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5122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407573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77524" y="751242"/>
            <a:ext cx="3674234" cy="5512398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407573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9411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5" y="4697361"/>
            <a:ext cx="7956482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94355" y="977035"/>
            <a:ext cx="7950260" cy="3406972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5516716"/>
            <a:ext cx="7955280" cy="746924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0920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3"/>
            <a:ext cx="795528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49134"/>
            <a:ext cx="7772400" cy="1330852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669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753534"/>
            <a:ext cx="7613650" cy="2756234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3509768"/>
            <a:ext cx="7194552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74597"/>
            <a:ext cx="7778752" cy="821265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79438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31458" y="807720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46733" y="3021330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130606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24702"/>
            <a:ext cx="7774782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92" y="3648316"/>
            <a:ext cx="7773608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176" y="378884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4360" y="378884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416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1" y="762000"/>
            <a:ext cx="6377939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94361" y="2202080"/>
            <a:ext cx="2560320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94360" y="2904564"/>
            <a:ext cx="2560320" cy="335907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2237" y="2201333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0781" y="2904068"/>
            <a:ext cx="2560320" cy="335957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9319" y="2192866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9320" y="2904564"/>
            <a:ext cx="2560320" cy="335907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9446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2" y="762000"/>
            <a:ext cx="6381984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94360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94360" y="2331720"/>
            <a:ext cx="2560320" cy="15073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94360" y="4796103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91873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91872" y="2331720"/>
            <a:ext cx="2560320" cy="1509862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90858" y="4796102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93365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93364" y="2331721"/>
            <a:ext cx="2560320" cy="1508919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93272" y="4796100"/>
            <a:ext cx="2560320" cy="146753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853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194560"/>
            <a:ext cx="7955280" cy="40690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5807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95862"/>
            <a:ext cx="9144000" cy="1862138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6590" y="747183"/>
            <a:ext cx="1543050" cy="424867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746126"/>
            <a:ext cx="6278035" cy="424973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176" y="381001"/>
            <a:ext cx="2183130" cy="365125"/>
          </a:xfrm>
        </p:spPr>
        <p:txBody>
          <a:bodyPr/>
          <a:lstStyle>
            <a:lvl1pPr algn="r">
              <a:defRPr/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4360" y="381001"/>
            <a:ext cx="483065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2466" y="381001"/>
            <a:ext cx="667174" cy="365125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786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5475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980902" y="1275025"/>
            <a:ext cx="7182197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088136" y="1385316"/>
            <a:ext cx="6967728" cy="4087368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3794760" y="1267730"/>
            <a:ext cx="1554480" cy="6400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3886200" y="1267731"/>
            <a:ext cx="1371600" cy="548640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71281" y="2091263"/>
            <a:ext cx="6801440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6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71575" y="4682062"/>
            <a:ext cx="6803136" cy="50292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4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400"/>
            </a:lvl2pPr>
            <a:lvl3pPr marL="914400" indent="0" algn="ctr">
              <a:buNone/>
              <a:defRPr sz="1400"/>
            </a:lvl3pPr>
            <a:lvl4pPr marL="1371600" indent="0" algn="ctr">
              <a:buNone/>
              <a:defRPr sz="1400"/>
            </a:lvl4pPr>
            <a:lvl5pPr marL="1828800" indent="0" algn="ctr">
              <a:buNone/>
              <a:defRPr sz="1400"/>
            </a:lvl5pPr>
            <a:lvl6pPr marL="2286000" indent="0" algn="ctr">
              <a:buNone/>
              <a:defRPr sz="1400"/>
            </a:lvl6pPr>
            <a:lvl7pPr marL="2743200" indent="0" algn="ctr">
              <a:buNone/>
              <a:defRPr sz="1400"/>
            </a:lvl7pPr>
            <a:lvl8pPr marL="3200400" indent="0" algn="ctr">
              <a:buNone/>
              <a:defRPr sz="1400"/>
            </a:lvl8pPr>
            <a:lvl9pPr marL="3657600" indent="0" algn="ctr">
              <a:buNone/>
              <a:defRPr sz="1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3931920" y="1327188"/>
            <a:ext cx="1280160" cy="457200"/>
          </a:xfrm>
        </p:spPr>
        <p:txBody>
          <a:bodyPr/>
          <a:lstStyle>
            <a:lvl1pPr algn="ctr">
              <a:defRPr sz="11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104936" y="5211060"/>
            <a:ext cx="4429125" cy="228600"/>
          </a:xfrm>
        </p:spPr>
        <p:txBody>
          <a:bodyPr/>
          <a:lstStyle>
            <a:lvl1pPr algn="l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6455190" y="5212080"/>
            <a:ext cx="158391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9406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8429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980902" y="1275025"/>
            <a:ext cx="7182197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088136" y="1385316"/>
            <a:ext cx="6967728" cy="4087368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3794760" y="1267730"/>
            <a:ext cx="1554480" cy="6400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3886200" y="1267731"/>
            <a:ext cx="1371600" cy="548640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2717" y="2094309"/>
            <a:ext cx="6803136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6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2718" y="4682062"/>
            <a:ext cx="6803136" cy="50292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31920" y="1325880"/>
            <a:ext cx="1280160" cy="457200"/>
          </a:xfrm>
        </p:spPr>
        <p:txBody>
          <a:bodyPr/>
          <a:lstStyle>
            <a:lvl1pPr algn="ctr">
              <a:defRPr lang="en-US" sz="11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04679" y="5211060"/>
            <a:ext cx="4430268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3378" y="5211060"/>
            <a:ext cx="1584198" cy="228600"/>
          </a:xfrm>
        </p:spPr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316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2103120"/>
            <a:ext cx="3657600" cy="393192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4880" y="2103120"/>
            <a:ext cx="3657600" cy="393192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2339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2074334"/>
            <a:ext cx="365760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755898"/>
            <a:ext cx="365760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2074334"/>
            <a:ext cx="365760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756581"/>
            <a:ext cx="365760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28779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855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6792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184147" y="173736"/>
            <a:ext cx="6398514" cy="651052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6765290" y="173736"/>
            <a:ext cx="2194560" cy="651052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2300" y="607392"/>
            <a:ext cx="1823085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4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976" y="907143"/>
            <a:ext cx="5428856" cy="5043714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72300" y="2286000"/>
            <a:ext cx="1823085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3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7795258" y="6310086"/>
            <a:ext cx="109728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68160" y="274320"/>
            <a:ext cx="1988820" cy="6309360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7246344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6765290" y="173736"/>
            <a:ext cx="2194560" cy="651052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2300" y="603504"/>
            <a:ext cx="1824228" cy="1645920"/>
          </a:xfrm>
        </p:spPr>
        <p:txBody>
          <a:bodyPr anchor="b">
            <a:noAutofit/>
          </a:bodyPr>
          <a:lstStyle>
            <a:lvl1pPr algn="l">
              <a:defRPr sz="24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1449" y="173736"/>
            <a:ext cx="6398514" cy="6510528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72300" y="2286000"/>
            <a:ext cx="1824228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3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9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797546" y="6309360"/>
            <a:ext cx="109728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868160" y="274320"/>
            <a:ext cx="1988820" cy="6309360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6969055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858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9672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762000"/>
            <a:ext cx="1771650" cy="5257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762000"/>
            <a:ext cx="6057900" cy="5257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484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0158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07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6413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781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482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772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810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764373"/>
            <a:ext cx="637794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2194560"/>
            <a:ext cx="7955280" cy="4069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2230" y="6356351"/>
            <a:ext cx="21374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4360" y="6355846"/>
            <a:ext cx="56807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381001"/>
            <a:ext cx="19773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566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  <p:sldLayoutId id="2147483838" r:id="rId14"/>
    <p:sldLayoutId id="2147483839" r:id="rId15"/>
    <p:sldLayoutId id="2147483840" r:id="rId16"/>
    <p:sldLayoutId id="2147483841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6022" y="173736"/>
            <a:ext cx="8791956" cy="6510528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642594"/>
            <a:ext cx="768096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2103120"/>
            <a:ext cx="768096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34768" y="6309360"/>
            <a:ext cx="20574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FD8C0B6-C258-4776-866A-B23FA4B4BA3A}" type="datetimeFigureOut">
              <a:rPr lang="en-US" smtClean="0"/>
              <a:t>9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6896" y="6309360"/>
            <a:ext cx="3950208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23382" y="6309360"/>
            <a:ext cx="10972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2312A09-D19F-4E91-8E69-49BDD99CE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148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0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9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4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ontent Placeholder 2">
            <a:extLst>
              <a:ext uri="{FF2B5EF4-FFF2-40B4-BE49-F238E27FC236}">
                <a16:creationId xmlns:a16="http://schemas.microsoft.com/office/drawing/2014/main" xmlns="" id="{64AC989E-571F-42A6-9822-0B76BBE427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727" y="764383"/>
            <a:ext cx="9144000" cy="838986"/>
          </a:xfrm>
        </p:spPr>
        <p:txBody>
          <a:bodyPr/>
          <a:lstStyle/>
          <a:p>
            <a:pPr marL="900113" indent="-900113" eaLnBrk="1" hangingPunct="1">
              <a:buFont typeface="Arial" panose="020B0604020202020204" pitchFamily="34" charset="0"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ti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RN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D</a:t>
            </a:r>
            <a:r>
              <a:rPr lang="vi-V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8AB7F3B8-692C-41C4-BEBB-040926596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895" y="1447802"/>
            <a:ext cx="7924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n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 (A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eaLnBrk="1" hangingPunct="1">
              <a:buFontTx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 (T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eaLnBrk="1" hangingPunct="1">
              <a:buFontTx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ra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eaLnBrk="1" hangingPunct="1">
              <a:buFontTx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uanin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G)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eaLnBrk="1" hangingPunct="1">
              <a:buFontTx/>
              <a:buAutoNum type="alphaUcPeriod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   (C) 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2">
            <a:hlinkClick r:id="rId2" action="ppaction://hlinksldjump"/>
            <a:extLst>
              <a:ext uri="{FF2B5EF4-FFF2-40B4-BE49-F238E27FC236}">
                <a16:creationId xmlns:a16="http://schemas.microsoft.com/office/drawing/2014/main" xmlns="" id="{27FEDA88-C64B-49FC-9FBF-C1C1D7D3A4A8}"/>
              </a:ext>
            </a:extLst>
          </p:cNvPr>
          <p:cNvSpPr txBox="1">
            <a:spLocks/>
          </p:cNvSpPr>
          <p:nvPr/>
        </p:nvSpPr>
        <p:spPr bwMode="auto">
          <a:xfrm>
            <a:off x="95258" y="3505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charset="0"/>
              <a:buNone/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2: 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 bao nhiêu loại amino acid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3EF93C9D-E09A-497C-BDE2-73D815068B90}"/>
              </a:ext>
            </a:extLst>
          </p:cNvPr>
          <p:cNvSpPr txBox="1">
            <a:spLocks/>
          </p:cNvSpPr>
          <p:nvPr/>
        </p:nvSpPr>
        <p:spPr bwMode="auto">
          <a:xfrm>
            <a:off x="623460" y="4343400"/>
            <a:ext cx="8229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ơn 20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ất cả đều sai 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0" name="Text Box 28">
            <a:extLst>
              <a:ext uri="{FF2B5EF4-FFF2-40B4-BE49-F238E27FC236}">
                <a16:creationId xmlns:a16="http://schemas.microsoft.com/office/drawing/2014/main" xmlns="" id="{B9BB0059-30A7-481E-BB7C-BEAB356CD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66FF66"/>
          </a:solidFill>
          <a:ln w="38100" cmpd="dbl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77BABE36-2778-4055-AA21-AFCC96596213}"/>
              </a:ext>
            </a:extLst>
          </p:cNvPr>
          <p:cNvSpPr/>
          <p:nvPr/>
        </p:nvSpPr>
        <p:spPr>
          <a:xfrm>
            <a:off x="457203" y="2323805"/>
            <a:ext cx="581891" cy="53181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EDF82CF2-A273-4659-A4E7-EBBB8CF725E4}"/>
              </a:ext>
            </a:extLst>
          </p:cNvPr>
          <p:cNvSpPr/>
          <p:nvPr/>
        </p:nvSpPr>
        <p:spPr>
          <a:xfrm>
            <a:off x="581895" y="5368341"/>
            <a:ext cx="581891" cy="53181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>
            <a:extLst>
              <a:ext uri="{FF2B5EF4-FFF2-40B4-BE49-F238E27FC236}">
                <a16:creationId xmlns:a16="http://schemas.microsoft.com/office/drawing/2014/main" xmlns="" id="{275B493D-FECF-44FF-A6C9-C9EF098E6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416"/>
            <a:ext cx="9144000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in: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6387" name="Text Box 4">
            <a:extLst>
              <a:ext uri="{FF2B5EF4-FFF2-40B4-BE49-F238E27FC236}">
                <a16:creationId xmlns:a16="http://schemas.microsoft.com/office/drawing/2014/main" xmlns="" id="{5104C528-A480-4427-BDF1-5840A56CE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8960"/>
            <a:ext cx="8839200" cy="3493264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ờ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N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aa, </a:t>
            </a:r>
            <a:endParaRPr lang="vi-VN" alt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1341438" eaLnBrk="1" hangingPunct="1"/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a.</a:t>
            </a:r>
          </a:p>
          <a:p>
            <a:pPr marL="442913" indent="-442913" eaLnBrk="1" hangingPunct="1">
              <a:spcBef>
                <a:spcPct val="50000"/>
              </a:spcBef>
              <a:tabLst>
                <a:tab pos="174625" algn="l"/>
                <a:tab pos="225425" algn="l"/>
                <a:tab pos="442913" algn="l"/>
              </a:tabLst>
            </a:pP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	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rib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o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 1 lần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 dịch chuyển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aa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ắp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a.</a:t>
            </a:r>
          </a:p>
          <a:p>
            <a:pPr marL="442913" indent="-442913" eaLnBrk="1" hangingPunct="1">
              <a:spcBef>
                <a:spcPct val="50000"/>
              </a:spcBef>
              <a:tabLst>
                <a:tab pos="174625" algn="l"/>
                <a:tab pos="225425" algn="l"/>
                <a:tab pos="442913" algn="l"/>
              </a:tabLst>
            </a:pP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	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rib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o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a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alt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xmlns="" id="{9CA3F23F-5DD9-4F09-8767-2EF83B7C1C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9850" y="4357220"/>
            <a:ext cx="1843548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1-3-4.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1-2-4.</a:t>
            </a:r>
          </a:p>
        </p:txBody>
      </p:sp>
      <p:sp>
        <p:nvSpPr>
          <p:cNvPr id="16389" name="Rectangle 7">
            <a:hlinkClick r:id="rId2" action="ppaction://hlinksldjump"/>
            <a:extLst>
              <a:ext uri="{FF2B5EF4-FFF2-40B4-BE49-F238E27FC236}">
                <a16:creationId xmlns:a16="http://schemas.microsoft.com/office/drawing/2014/main" xmlns="" id="{35639A31-D4BF-44FB-8DB4-72A9E166B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233678"/>
            <a:ext cx="36147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09B5FB9-D256-4788-A5F7-45775A6CF6B5}"/>
              </a:ext>
            </a:extLst>
          </p:cNvPr>
          <p:cNvSpPr txBox="1"/>
          <p:nvPr/>
        </p:nvSpPr>
        <p:spPr>
          <a:xfrm>
            <a:off x="5896897" y="6081713"/>
            <a:ext cx="3170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u="sng" dirty="0"/>
              <a:t>Chú thích</a:t>
            </a:r>
            <a:r>
              <a:rPr lang="vi-VN" dirty="0"/>
              <a:t>: Nu là Nucleotide</a:t>
            </a:r>
          </a:p>
          <a:p>
            <a:pPr indent="1076325"/>
            <a:r>
              <a:rPr lang="vi-VN" dirty="0"/>
              <a:t>aa là amino acid </a:t>
            </a:r>
            <a:endParaRPr lang="en-US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xmlns="" id="{80A66BC9-68DE-4F8E-B664-DCA9E8376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216" y="4311236"/>
            <a:ext cx="1843548" cy="101566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marL="457200" indent="-4572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UcPeriod"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2-3-4.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1-2-4.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18EEA7D1-324A-45C3-A2C2-42D8FDCC129F}"/>
              </a:ext>
            </a:extLst>
          </p:cNvPr>
          <p:cNvSpPr/>
          <p:nvPr/>
        </p:nvSpPr>
        <p:spPr>
          <a:xfrm>
            <a:off x="3969239" y="4296660"/>
            <a:ext cx="684687" cy="52387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>
            <a:extLst>
              <a:ext uri="{FF2B5EF4-FFF2-40B4-BE49-F238E27FC236}">
                <a16:creationId xmlns:a16="http://schemas.microsoft.com/office/drawing/2014/main" xmlns="" id="{A4F3F5C1-CD6C-4B24-996C-CFB904DE5E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in</a:t>
            </a:r>
            <a:r>
              <a:rPr lang="vi-V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acid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80B5A99D-9CF9-4541-B5E2-DA4B75907B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374673"/>
            <a:ext cx="8991600" cy="41857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ô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N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TBS: A-T, G-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 -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a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ô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N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TBS: A-U, G-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 -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a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ô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TBS: A-U, G-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 -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a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ô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RN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TBS: A-U, G-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 -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a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xmlns="" id="{4D9C5EA1-8C56-4341-B16F-0062CB27C725}"/>
              </a:ext>
            </a:extLst>
          </p:cNvPr>
          <p:cNvSpPr/>
          <p:nvPr/>
        </p:nvSpPr>
        <p:spPr>
          <a:xfrm>
            <a:off x="76200" y="3528855"/>
            <a:ext cx="498987" cy="52387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FF75D40-805E-4ADE-AB22-C6F0A65D34AB}"/>
              </a:ext>
            </a:extLst>
          </p:cNvPr>
          <p:cNvSpPr txBox="1"/>
          <p:nvPr/>
        </p:nvSpPr>
        <p:spPr>
          <a:xfrm>
            <a:off x="5896897" y="6081713"/>
            <a:ext cx="3170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u="sng" dirty="0"/>
              <a:t>Chú thích</a:t>
            </a:r>
            <a:r>
              <a:rPr lang="vi-VN" dirty="0"/>
              <a:t>: Nu là Nucleotide</a:t>
            </a:r>
          </a:p>
          <a:p>
            <a:pPr indent="1076325"/>
            <a:r>
              <a:rPr lang="vi-VN" dirty="0"/>
              <a:t>aa là amino acid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>
            <a:hlinkClick r:id="rId2" action="ppaction://hlinksldjump"/>
            <a:extLst>
              <a:ext uri="{FF2B5EF4-FFF2-40B4-BE49-F238E27FC236}">
                <a16:creationId xmlns:a16="http://schemas.microsoft.com/office/drawing/2014/main" xmlns="" id="{61DF699C-E232-4879-8199-BA0024362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188"/>
            <a:ext cx="914400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N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</a:t>
            </a:r>
            <a:r>
              <a:rPr lang="vi-VN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e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:</a:t>
            </a:r>
            <a:endParaRPr lang="en-US" altLang="en-US" sz="3600" b="1" dirty="0">
              <a:solidFill>
                <a:srgbClr val="00206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65FBFADA-0AA3-4368-B8AB-8C80A9DD9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960" y="1351756"/>
            <a:ext cx="8182897" cy="48320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225425" eaLnBrk="0" hangingPunct="0"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225425" eaLnBrk="0" fontAlgn="base" hangingPunct="0">
              <a:spcBef>
                <a:spcPct val="0"/>
              </a:spcBef>
              <a:spcAft>
                <a:spcPct val="0"/>
              </a:spcAft>
              <a:tabLst>
                <a:tab pos="174625" algn="l"/>
                <a:tab pos="225425" algn="l"/>
                <a:tab pos="10271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RN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e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N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e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te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E092E6D-7B6D-4C4F-A4F8-9CDEC8E41DD8}"/>
              </a:ext>
            </a:extLst>
          </p:cNvPr>
          <p:cNvSpPr txBox="1"/>
          <p:nvPr/>
        </p:nvSpPr>
        <p:spPr>
          <a:xfrm>
            <a:off x="5896897" y="6081713"/>
            <a:ext cx="3170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u="sng" dirty="0"/>
              <a:t>Chú thích</a:t>
            </a:r>
            <a:r>
              <a:rPr lang="vi-VN" dirty="0"/>
              <a:t>: Nu là Nucleotide</a:t>
            </a:r>
          </a:p>
          <a:p>
            <a:pPr indent="1076325"/>
            <a:r>
              <a:rPr lang="vi-VN" dirty="0"/>
              <a:t>aa là amino acid </a:t>
            </a:r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A6F9A988-7215-4F98-A0B0-CF89572E13A0}"/>
              </a:ext>
            </a:extLst>
          </p:cNvPr>
          <p:cNvSpPr/>
          <p:nvPr/>
        </p:nvSpPr>
        <p:spPr>
          <a:xfrm>
            <a:off x="353960" y="3541197"/>
            <a:ext cx="498987" cy="45321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7" name="Text Box 9">
            <a:extLst>
              <a:ext uri="{FF2B5EF4-FFF2-40B4-BE49-F238E27FC236}">
                <a16:creationId xmlns:a16="http://schemas.microsoft.com/office/drawing/2014/main" xmlns="" id="{830E53D5-603A-4BF2-BA33-E4AC9B3CC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202687"/>
            <a:ext cx="8229600" cy="95408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206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xá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amin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o acid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huỗ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RN</a:t>
            </a:r>
            <a:r>
              <a:rPr lang="vi-VN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8852" name="Text Box 4">
            <a:extLst>
              <a:ext uri="{FF2B5EF4-FFF2-40B4-BE49-F238E27FC236}">
                <a16:creationId xmlns:a16="http://schemas.microsoft.com/office/drawing/2014/main" xmlns="" id="{6E13AFDC-CBFD-44E0-BD46-B0A61F0D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748117"/>
            <a:ext cx="7696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- A – U – G – G – U – A – X – G – G – U – A – X -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F7F0354-D262-45CD-AD85-342020138B8C}"/>
              </a:ext>
            </a:extLst>
          </p:cNvPr>
          <p:cNvGrpSpPr/>
          <p:nvPr/>
        </p:nvGrpSpPr>
        <p:grpSpPr>
          <a:xfrm>
            <a:off x="952500" y="3281517"/>
            <a:ext cx="7162800" cy="504825"/>
            <a:chOff x="952500" y="3281517"/>
            <a:chExt cx="7162800" cy="504825"/>
          </a:xfrm>
        </p:grpSpPr>
        <p:sp>
          <p:nvSpPr>
            <p:cNvPr id="78853" name="AutoShape 5">
              <a:extLst>
                <a:ext uri="{FF2B5EF4-FFF2-40B4-BE49-F238E27FC236}">
                  <a16:creationId xmlns:a16="http://schemas.microsoft.com/office/drawing/2014/main" xmlns="" id="{2D09060C-5F5D-46CE-9620-0DD3930AD08B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1524000" y="2710017"/>
              <a:ext cx="457200" cy="1600200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/>
            </a:p>
          </p:txBody>
        </p:sp>
        <p:sp>
          <p:nvSpPr>
            <p:cNvPr id="78854" name="AutoShape 6">
              <a:extLst>
                <a:ext uri="{FF2B5EF4-FFF2-40B4-BE49-F238E27FC236}">
                  <a16:creationId xmlns:a16="http://schemas.microsoft.com/office/drawing/2014/main" xmlns="" id="{5EA7FB16-05D3-4ABD-80C6-4448C3BFDD8D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3390900" y="2748117"/>
              <a:ext cx="457200" cy="1524000"/>
            </a:xfrm>
            <a:prstGeom prst="leftBrace">
              <a:avLst>
                <a:gd name="adj1" fmla="val 27778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8855" name="AutoShape 7">
              <a:extLst>
                <a:ext uri="{FF2B5EF4-FFF2-40B4-BE49-F238E27FC236}">
                  <a16:creationId xmlns:a16="http://schemas.microsoft.com/office/drawing/2014/main" xmlns="" id="{F85DD068-7D6A-4EBC-AF0D-3C91E8A497C2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5243513" y="2771929"/>
              <a:ext cx="457200" cy="1476375"/>
            </a:xfrm>
            <a:prstGeom prst="leftBrace">
              <a:avLst>
                <a:gd name="adj1" fmla="val 26910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8856" name="AutoShape 8">
              <a:extLst>
                <a:ext uri="{FF2B5EF4-FFF2-40B4-BE49-F238E27FC236}">
                  <a16:creationId xmlns:a16="http://schemas.microsoft.com/office/drawing/2014/main" xmlns="" id="{3C8DB27C-B408-473E-962F-A9F2ABFCFA83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7162800" y="2833842"/>
              <a:ext cx="457200" cy="1447800"/>
            </a:xfrm>
            <a:prstGeom prst="leftBrace">
              <a:avLst>
                <a:gd name="adj1" fmla="val 26389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635ECC5-CC78-43E8-BF4B-083C911F118D}"/>
              </a:ext>
            </a:extLst>
          </p:cNvPr>
          <p:cNvGrpSpPr/>
          <p:nvPr/>
        </p:nvGrpSpPr>
        <p:grpSpPr>
          <a:xfrm>
            <a:off x="1257300" y="3967317"/>
            <a:ext cx="6505575" cy="457200"/>
            <a:chOff x="1257300" y="3967317"/>
            <a:chExt cx="6505575" cy="457200"/>
          </a:xfrm>
        </p:grpSpPr>
        <p:sp>
          <p:nvSpPr>
            <p:cNvPr id="78858" name="Oval 10">
              <a:extLst>
                <a:ext uri="{FF2B5EF4-FFF2-40B4-BE49-F238E27FC236}">
                  <a16:creationId xmlns:a16="http://schemas.microsoft.com/office/drawing/2014/main" xmlns="" id="{B33612D1-D2D8-45FD-93BA-0A341CA85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7300" y="3967317"/>
              <a:ext cx="990600" cy="457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Met</a:t>
              </a:r>
            </a:p>
          </p:txBody>
        </p:sp>
        <p:sp>
          <p:nvSpPr>
            <p:cNvPr id="78859" name="Oval 11">
              <a:extLst>
                <a:ext uri="{FF2B5EF4-FFF2-40B4-BE49-F238E27FC236}">
                  <a16:creationId xmlns:a16="http://schemas.microsoft.com/office/drawing/2014/main" xmlns="" id="{DF4E33F7-3015-433E-899C-1FE6552FBA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6100" y="3967317"/>
              <a:ext cx="990600" cy="457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Val</a:t>
              </a:r>
            </a:p>
          </p:txBody>
        </p:sp>
        <p:sp>
          <p:nvSpPr>
            <p:cNvPr id="78860" name="Oval 12">
              <a:extLst>
                <a:ext uri="{FF2B5EF4-FFF2-40B4-BE49-F238E27FC236}">
                  <a16:creationId xmlns:a16="http://schemas.microsoft.com/office/drawing/2014/main" xmlns="" id="{7C254DDD-D369-481B-A5AA-9CF7D0E5A1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6813" y="3967317"/>
              <a:ext cx="990600" cy="457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rg</a:t>
              </a:r>
            </a:p>
          </p:txBody>
        </p:sp>
        <p:sp>
          <p:nvSpPr>
            <p:cNvPr id="78861" name="Oval 13">
              <a:extLst>
                <a:ext uri="{FF2B5EF4-FFF2-40B4-BE49-F238E27FC236}">
                  <a16:creationId xmlns:a16="http://schemas.microsoft.com/office/drawing/2014/main" xmlns="" id="{0C50D710-94DD-45A9-8FDC-F1AC461A5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2275" y="3967317"/>
              <a:ext cx="990600" cy="4572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ir</a:t>
              </a:r>
            </a:p>
          </p:txBody>
        </p:sp>
        <p:sp>
          <p:nvSpPr>
            <p:cNvPr id="78862" name="Line 14">
              <a:extLst>
                <a:ext uri="{FF2B5EF4-FFF2-40B4-BE49-F238E27FC236}">
                  <a16:creationId xmlns:a16="http://schemas.microsoft.com/office/drawing/2014/main" xmlns="" id="{29F84E81-C285-4708-9AEA-B0A500EE46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7900" y="4195917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3" name="Line 15">
              <a:extLst>
                <a:ext uri="{FF2B5EF4-FFF2-40B4-BE49-F238E27FC236}">
                  <a16:creationId xmlns:a16="http://schemas.microsoft.com/office/drawing/2014/main" xmlns="" id="{FDE69AD0-EE8E-498B-B40E-050E8535CB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90988" y="4195917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64" name="Line 16">
              <a:extLst>
                <a:ext uri="{FF2B5EF4-FFF2-40B4-BE49-F238E27FC236}">
                  <a16:creationId xmlns:a16="http://schemas.microsoft.com/office/drawing/2014/main" xmlns="" id="{A1B553B6-3267-4AED-A193-8B6DC6926E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67413" y="4195917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6216D1D-0A51-4E1A-B71D-A38D13561979}"/>
              </a:ext>
            </a:extLst>
          </p:cNvPr>
          <p:cNvSpPr txBox="1"/>
          <p:nvPr/>
        </p:nvSpPr>
        <p:spPr>
          <a:xfrm>
            <a:off x="3685309" y="113226"/>
            <a:ext cx="5320151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accent3">
                    <a:lumMod val="50000"/>
                  </a:schemeClr>
                </a:solidFill>
              </a:rPr>
              <a:t>II/ MỐI QUAN HỆ GIỮA GENE </a:t>
            </a:r>
          </a:p>
          <a:p>
            <a:pPr algn="ctr"/>
            <a:r>
              <a:rPr lang="vi-VN" sz="2800" b="1" dirty="0">
                <a:solidFill>
                  <a:schemeClr val="accent3">
                    <a:lumMod val="50000"/>
                  </a:schemeClr>
                </a:solidFill>
              </a:rPr>
              <a:t>VÀ TÍNH TRẠNG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705C4EDE-CA00-43C4-AF44-CCF92A5F2E63}"/>
              </a:ext>
            </a:extLst>
          </p:cNvPr>
          <p:cNvGrpSpPr/>
          <p:nvPr/>
        </p:nvGrpSpPr>
        <p:grpSpPr>
          <a:xfrm>
            <a:off x="280220" y="1244310"/>
            <a:ext cx="8981776" cy="6010054"/>
            <a:chOff x="0" y="612775"/>
            <a:chExt cx="9144000" cy="6759575"/>
          </a:xfrm>
        </p:grpSpPr>
        <p:sp>
          <p:nvSpPr>
            <p:cNvPr id="8" name="Text Box 2">
              <a:extLst>
                <a:ext uri="{FF2B5EF4-FFF2-40B4-BE49-F238E27FC236}">
                  <a16:creationId xmlns:a16="http://schemas.microsoft.com/office/drawing/2014/main" xmlns="" id="{9A8BCDCD-9746-4F3F-819A-1E8413A24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313" y="628650"/>
              <a:ext cx="7532687" cy="157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A – T – G – G – T – A –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G – G – T – A –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      |      |      |      |      |      |      |      |     |    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T – A –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A – T – G –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A – T – G-  </a:t>
              </a:r>
            </a:p>
          </p:txBody>
        </p:sp>
        <p:sp>
          <p:nvSpPr>
            <p:cNvPr id="9" name="Text Box 3">
              <a:extLst>
                <a:ext uri="{FF2B5EF4-FFF2-40B4-BE49-F238E27FC236}">
                  <a16:creationId xmlns:a16="http://schemas.microsoft.com/office/drawing/2014/main" xmlns="" id="{7275995F-B6BD-4BAA-B47A-E10760BFC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612775"/>
              <a:ext cx="1219200" cy="121602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Gen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e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(1đoạn DN</a:t>
              </a: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xmlns="" id="{4CF43AED-0767-4E20-868E-B7E600FEC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1313" y="2419350"/>
              <a:ext cx="684688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FF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A – U – G – </a:t>
              </a:r>
              <a:r>
                <a:rPr lang="en-US" altLang="en-US" sz="2400" b="1" dirty="0">
                  <a:solidFill>
                    <a:srgbClr val="99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 – U – A</a:t>
              </a:r>
              <a:r>
                <a:rPr lang="en-US" altLang="en-US" sz="24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 </a:t>
              </a:r>
              <a:r>
                <a:rPr lang="vi-VN" altLang="en-US" sz="2400" b="1" dirty="0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00808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G – G</a:t>
              </a:r>
              <a:r>
                <a:rPr lang="en-US" altLang="en-US" sz="24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>
                  <a:solidFill>
                    <a:srgbClr val="99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– U – A – </a:t>
              </a:r>
              <a:r>
                <a:rPr lang="vi-VN" altLang="en-US" sz="2400" b="1" dirty="0">
                  <a:solidFill>
                    <a:srgbClr val="99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en-US" sz="2400" b="1" dirty="0">
                  <a:solidFill>
                    <a:srgbClr val="99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xmlns="" id="{E00F6F20-4EC4-4EF6-95E3-4BCBE473EC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113" y="2376488"/>
              <a:ext cx="1143000" cy="461962"/>
            </a:xfrm>
            <a:prstGeom prst="rect">
              <a:avLst/>
            </a:prstGeom>
            <a:noFill/>
            <a:ln w="28575">
              <a:solidFill>
                <a:srgbClr val="703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FF33CC"/>
                  </a:solidFill>
                  <a:latin typeface=".VnTime" panose="020B7200000000000000" pitchFamily="34" charset="0"/>
                </a:rPr>
                <a:t>mRN</a:t>
              </a:r>
              <a:r>
                <a:rPr lang="vi-VN" altLang="en-US" sz="2400" b="1" dirty="0">
                  <a:solidFill>
                    <a:srgbClr val="FF33CC"/>
                  </a:solidFill>
                  <a:latin typeface=".VnTime" panose="020B7200000000000000" pitchFamily="34" charset="0"/>
                </a:rPr>
                <a:t>A</a:t>
              </a:r>
              <a:endParaRPr lang="en-US" altLang="en-US" sz="2400" b="1" dirty="0">
                <a:solidFill>
                  <a:srgbClr val="FF33CC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xmlns="" id="{7F271474-64DB-4DFB-8728-0EE3CD0431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263" y="3594100"/>
              <a:ext cx="1219200" cy="830997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ts val="0"/>
                </a:spcBef>
                <a:buFontTx/>
                <a:buNone/>
              </a:pPr>
              <a:r>
                <a:rPr lang="en-US" altLang="en-US" sz="2400" b="1" dirty="0" err="1">
                  <a:solidFill>
                    <a:srgbClr val="0000FF"/>
                  </a:solidFill>
                  <a:latin typeface="Times New Roman" panose="02020603050405020304" pitchFamily="18" charset="0"/>
                </a:rPr>
                <a:t>Chuỗi</a:t>
              </a:r>
              <a:r>
                <a:rPr lang="en-US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endPara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algn="ctr" eaLnBrk="1" hangingPunct="1">
                <a:spcBef>
                  <a:spcPts val="0"/>
                </a:spcBef>
                <a:buFontTx/>
                <a:buNone/>
              </a:pPr>
              <a:r>
                <a:rPr lang="vi-V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aa</a:t>
              </a:r>
              <a:endPara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DF997B8E-02EE-4D07-B267-A4FA17ECEBCC}"/>
                </a:ext>
              </a:extLst>
            </p:cNvPr>
            <p:cNvGrpSpPr/>
            <p:nvPr/>
          </p:nvGrpSpPr>
          <p:grpSpPr>
            <a:xfrm>
              <a:off x="1852613" y="2971800"/>
              <a:ext cx="5919787" cy="476250"/>
              <a:chOff x="1852613" y="2971800"/>
              <a:chExt cx="5919787" cy="476250"/>
            </a:xfrm>
          </p:grpSpPr>
          <p:sp>
            <p:nvSpPr>
              <p:cNvPr id="27" name="AutoShape 11">
                <a:extLst>
                  <a:ext uri="{FF2B5EF4-FFF2-40B4-BE49-F238E27FC236}">
                    <a16:creationId xmlns:a16="http://schemas.microsoft.com/office/drawing/2014/main" xmlns="" id="{DE27F1E6-D598-4D52-B7B5-FBB93F80B9C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2183607" y="2640806"/>
                <a:ext cx="457200" cy="1119187"/>
              </a:xfrm>
              <a:prstGeom prst="leftBrace">
                <a:avLst>
                  <a:gd name="adj1" fmla="val 15277"/>
                  <a:gd name="adj2" fmla="val 51704"/>
                </a:avLst>
              </a:prstGeom>
              <a:solidFill>
                <a:srgbClr val="FF33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8" name="AutoShape 12">
                <a:extLst>
                  <a:ext uri="{FF2B5EF4-FFF2-40B4-BE49-F238E27FC236}">
                    <a16:creationId xmlns:a16="http://schemas.microsoft.com/office/drawing/2014/main" xmlns="" id="{84A85C72-634A-4921-8A4E-35CEA21B4EA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3798094" y="2526506"/>
                <a:ext cx="457200" cy="1347787"/>
              </a:xfrm>
              <a:prstGeom prst="leftBrace">
                <a:avLst>
                  <a:gd name="adj1" fmla="val 15272"/>
                  <a:gd name="adj2" fmla="val 51704"/>
                </a:avLst>
              </a:prstGeom>
              <a:solidFill>
                <a:srgbClr val="C9493B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9" name="AutoShape 13">
                <a:extLst>
                  <a:ext uri="{FF2B5EF4-FFF2-40B4-BE49-F238E27FC236}">
                    <a16:creationId xmlns:a16="http://schemas.microsoft.com/office/drawing/2014/main" xmlns="" id="{9EB684AC-FFAB-4208-88EB-574A2C5C09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5448300" y="2571750"/>
                <a:ext cx="457200" cy="1295400"/>
              </a:xfrm>
              <a:prstGeom prst="leftBrace">
                <a:avLst>
                  <a:gd name="adj1" fmla="val 15282"/>
                  <a:gd name="adj2" fmla="val 51704"/>
                </a:avLst>
              </a:prstGeom>
              <a:solidFill>
                <a:schemeClr val="hlink"/>
              </a:solidFill>
              <a:ln w="2857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" name="AutoShape 14">
                <a:extLst>
                  <a:ext uri="{FF2B5EF4-FFF2-40B4-BE49-F238E27FC236}">
                    <a16:creationId xmlns:a16="http://schemas.microsoft.com/office/drawing/2014/main" xmlns="" id="{89DD4E2A-7408-4361-AAF0-3C5B2EA22A3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>
                <a:off x="6943725" y="2600325"/>
                <a:ext cx="438150" cy="1219200"/>
              </a:xfrm>
              <a:prstGeom prst="leftBrace">
                <a:avLst>
                  <a:gd name="adj1" fmla="val 15279"/>
                  <a:gd name="adj2" fmla="val 51704"/>
                </a:avLst>
              </a:prstGeom>
              <a:solidFill>
                <a:srgbClr val="990033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4" name="Line 22">
              <a:extLst>
                <a:ext uri="{FF2B5EF4-FFF2-40B4-BE49-F238E27FC236}">
                  <a16:creationId xmlns:a16="http://schemas.microsoft.com/office/drawing/2014/main" xmlns="" id="{A8A91305-9BB0-41A4-90D9-9B1B1D56D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7713" y="1976438"/>
              <a:ext cx="0" cy="3810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3">
              <a:extLst>
                <a:ext uri="{FF2B5EF4-FFF2-40B4-BE49-F238E27FC236}">
                  <a16:creationId xmlns:a16="http://schemas.microsoft.com/office/drawing/2014/main" xmlns="" id="{0F952504-0664-487C-9D56-ECB52CBA49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613" y="2971800"/>
              <a:ext cx="0" cy="381000"/>
            </a:xfrm>
            <a:prstGeom prst="lin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26">
              <a:extLst>
                <a:ext uri="{FF2B5EF4-FFF2-40B4-BE49-F238E27FC236}">
                  <a16:creationId xmlns:a16="http://schemas.microsoft.com/office/drawing/2014/main" xmlns="" id="{07A36B72-31C5-4762-AF32-5C07EE6B8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257800"/>
              <a:ext cx="1676400" cy="495300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6600"/>
                  </a:solidFill>
                  <a:latin typeface="Times New Roman" panose="02020603050405020304" pitchFamily="18" charset="0"/>
                </a:rPr>
                <a:t>Tính trạng</a:t>
              </a:r>
            </a:p>
          </p:txBody>
        </p:sp>
        <p:sp>
          <p:nvSpPr>
            <p:cNvPr id="17" name="Line 27">
              <a:extLst>
                <a:ext uri="{FF2B5EF4-FFF2-40B4-BE49-F238E27FC236}">
                  <a16:creationId xmlns:a16="http://schemas.microsoft.com/office/drawing/2014/main" xmlns="" id="{3A23D54C-62EA-44D6-AA5E-1081C27C1C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" y="4572000"/>
              <a:ext cx="0" cy="533400"/>
            </a:xfrm>
            <a:prstGeom prst="line">
              <a:avLst/>
            </a:prstGeom>
            <a:noFill/>
            <a:ln w="57150">
              <a:solidFill>
                <a:srgbClr val="0066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93495A63-CCAB-4591-9603-F36E70FA28B8}"/>
                </a:ext>
              </a:extLst>
            </p:cNvPr>
            <p:cNvGrpSpPr/>
            <p:nvPr/>
          </p:nvGrpSpPr>
          <p:grpSpPr>
            <a:xfrm>
              <a:off x="1852613" y="3949700"/>
              <a:ext cx="6034087" cy="412750"/>
              <a:chOff x="1852613" y="3949700"/>
              <a:chExt cx="6034087" cy="412750"/>
            </a:xfrm>
          </p:grpSpPr>
          <p:sp>
            <p:nvSpPr>
              <p:cNvPr id="20" name="Oval 7">
                <a:extLst>
                  <a:ext uri="{FF2B5EF4-FFF2-40B4-BE49-F238E27FC236}">
                    <a16:creationId xmlns:a16="http://schemas.microsoft.com/office/drawing/2014/main" xmlns="" id="{3AA56967-6F63-47EA-93B8-2444708E6C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2613" y="3962400"/>
                <a:ext cx="966787" cy="381000"/>
              </a:xfrm>
              <a:prstGeom prst="ellipse">
                <a:avLst/>
              </a:prstGeom>
              <a:solidFill>
                <a:srgbClr val="FF33CC"/>
              </a:solidFill>
              <a:ln w="28575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</a:rPr>
                  <a:t>Met</a:t>
                </a:r>
              </a:p>
            </p:txBody>
          </p:sp>
          <p:sp>
            <p:nvSpPr>
              <p:cNvPr id="21" name="Oval 8">
                <a:extLst>
                  <a:ext uri="{FF2B5EF4-FFF2-40B4-BE49-F238E27FC236}">
                    <a16:creationId xmlns:a16="http://schemas.microsoft.com/office/drawing/2014/main" xmlns="" id="{0DFC116E-51F0-49C8-8DE5-D82DDAF2E1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3313" y="3962400"/>
                <a:ext cx="1157287" cy="381000"/>
              </a:xfrm>
              <a:prstGeom prst="ellipse">
                <a:avLst/>
              </a:prstGeom>
              <a:solidFill>
                <a:srgbClr val="C9493B"/>
              </a:solidFill>
              <a:ln w="28575">
                <a:solidFill>
                  <a:srgbClr val="C9493B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  <a:latin typeface=".VnTime" panose="020B7200000000000000" pitchFamily="34" charset="0"/>
                  </a:rPr>
                  <a:t>Val</a:t>
                </a:r>
              </a:p>
            </p:txBody>
          </p:sp>
          <p:sp>
            <p:nvSpPr>
              <p:cNvPr id="22" name="Oval 9">
                <a:extLst>
                  <a:ext uri="{FF2B5EF4-FFF2-40B4-BE49-F238E27FC236}">
                    <a16:creationId xmlns:a16="http://schemas.microsoft.com/office/drawing/2014/main" xmlns="" id="{1863BE91-405D-4DA7-9F69-8B5313D0B2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0675" y="3962400"/>
                <a:ext cx="1000125" cy="400050"/>
              </a:xfrm>
              <a:prstGeom prst="ellipse">
                <a:avLst/>
              </a:prstGeom>
              <a:solidFill>
                <a:schemeClr val="hlink"/>
              </a:solidFill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</a:rPr>
                  <a:t>Arg</a:t>
                </a:r>
              </a:p>
            </p:txBody>
          </p:sp>
          <p:sp>
            <p:nvSpPr>
              <p:cNvPr id="23" name="Oval 10">
                <a:extLst>
                  <a:ext uri="{FF2B5EF4-FFF2-40B4-BE49-F238E27FC236}">
                    <a16:creationId xmlns:a16="http://schemas.microsoft.com/office/drawing/2014/main" xmlns="" id="{03817139-6298-412A-BDF6-8A6FE73EB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2300" y="3949700"/>
                <a:ext cx="914400" cy="381000"/>
              </a:xfrm>
              <a:prstGeom prst="ellipse">
                <a:avLst/>
              </a:prstGeom>
              <a:solidFill>
                <a:srgbClr val="990033"/>
              </a:solidFill>
              <a:ln w="28575">
                <a:solidFill>
                  <a:srgbClr val="990033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chemeClr val="bg1"/>
                    </a:solidFill>
                  </a:rPr>
                  <a:t>Tir</a:t>
                </a:r>
              </a:p>
            </p:txBody>
          </p:sp>
          <p:sp>
            <p:nvSpPr>
              <p:cNvPr id="24" name="Line 15">
                <a:extLst>
                  <a:ext uri="{FF2B5EF4-FFF2-40B4-BE49-F238E27FC236}">
                    <a16:creationId xmlns:a16="http://schemas.microsoft.com/office/drawing/2014/main" xmlns="" id="{F2DD5220-6191-4955-92E8-C903C7F0DF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19400" y="4140199"/>
                <a:ext cx="823913" cy="2222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5">
                <a:extLst>
                  <a:ext uri="{FF2B5EF4-FFF2-40B4-BE49-F238E27FC236}">
                    <a16:creationId xmlns:a16="http://schemas.microsoft.com/office/drawing/2014/main" xmlns="" id="{472E3D4D-41D1-4502-834C-65BD6672CE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0600" y="4140200"/>
                <a:ext cx="67151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5">
                <a:extLst>
                  <a:ext uri="{FF2B5EF4-FFF2-40B4-BE49-F238E27FC236}">
                    <a16:creationId xmlns:a16="http://schemas.microsoft.com/office/drawing/2014/main" xmlns="" id="{63EE5745-E48D-42A5-9E58-CEDA1A8E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34125" y="4162425"/>
                <a:ext cx="671513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9" name="Picture 3" descr="19">
              <a:extLst>
                <a:ext uri="{FF2B5EF4-FFF2-40B4-BE49-F238E27FC236}">
                  <a16:creationId xmlns:a16="http://schemas.microsoft.com/office/drawing/2014/main" xmlns="" id="{D491E395-C549-4239-9C3D-C67C1F77CB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702"/>
            <a:stretch>
              <a:fillRect/>
            </a:stretch>
          </p:blipFill>
          <p:spPr bwMode="auto">
            <a:xfrm>
              <a:off x="4191000" y="4311650"/>
              <a:ext cx="1233488" cy="3060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ABC2E242-FDD1-450B-9A34-C2108F6158CD}"/>
              </a:ext>
            </a:extLst>
          </p:cNvPr>
          <p:cNvGrpSpPr/>
          <p:nvPr/>
        </p:nvGrpSpPr>
        <p:grpSpPr>
          <a:xfrm>
            <a:off x="309708" y="3075036"/>
            <a:ext cx="8465578" cy="707370"/>
            <a:chOff x="309708" y="3075036"/>
            <a:chExt cx="8465578" cy="707370"/>
          </a:xfrm>
        </p:grpSpPr>
        <p:sp>
          <p:nvSpPr>
            <p:cNvPr id="66566" name="Line 6">
              <a:extLst>
                <a:ext uri="{FF2B5EF4-FFF2-40B4-BE49-F238E27FC236}">
                  <a16:creationId xmlns:a16="http://schemas.microsoft.com/office/drawing/2014/main" xmlns="" id="{32874979-BF37-4EBC-B8F2-4E6A1B24A3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892" y="3557637"/>
              <a:ext cx="867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66567" name="Line 7">
              <a:extLst>
                <a:ext uri="{FF2B5EF4-FFF2-40B4-BE49-F238E27FC236}">
                  <a16:creationId xmlns:a16="http://schemas.microsoft.com/office/drawing/2014/main" xmlns="" id="{1F7F4EF6-E302-462C-880B-345C3CE7F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4850" y="3557637"/>
              <a:ext cx="867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66568" name="Line 8">
              <a:extLst>
                <a:ext uri="{FF2B5EF4-FFF2-40B4-BE49-F238E27FC236}">
                  <a16:creationId xmlns:a16="http://schemas.microsoft.com/office/drawing/2014/main" xmlns="" id="{DEA2569B-178F-449E-BFCF-E8D955DD6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9605" y="3557637"/>
              <a:ext cx="867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66569" name="Text Box 9">
              <a:extLst>
                <a:ext uri="{FF2B5EF4-FFF2-40B4-BE49-F238E27FC236}">
                  <a16:creationId xmlns:a16="http://schemas.microsoft.com/office/drawing/2014/main" xmlns="" id="{0AEE2926-0B6C-47BE-A18A-10458544F5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708" y="3192511"/>
              <a:ext cx="1083979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 dirty="0">
                  <a:latin typeface="Times New Roman" panose="02020603050405020304" pitchFamily="18" charset="0"/>
                </a:rPr>
                <a:t>Gen</a:t>
              </a:r>
              <a:r>
                <a:rPr lang="vi-VN" altLang="en-US" sz="2800" dirty="0">
                  <a:latin typeface="Times New Roman" panose="02020603050405020304" pitchFamily="18" charset="0"/>
                </a:rPr>
                <a:t>e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66570" name="Text Box 10">
              <a:extLst>
                <a:ext uri="{FF2B5EF4-FFF2-40B4-BE49-F238E27FC236}">
                  <a16:creationId xmlns:a16="http://schemas.microsoft.com/office/drawing/2014/main" xmlns="" id="{B19380A0-FE62-4E0F-989A-C5B55A40F8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340" y="3259186"/>
              <a:ext cx="12218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</a:rPr>
                <a:t>mRN</a:t>
              </a:r>
              <a:r>
                <a:rPr lang="vi-VN" altLang="en-US" sz="2800" dirty="0">
                  <a:latin typeface="Times New Roman" panose="02020603050405020304" pitchFamily="18" charset="0"/>
                </a:rPr>
                <a:t>A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66571" name="Text Box 11">
              <a:extLst>
                <a:ext uri="{FF2B5EF4-FFF2-40B4-BE49-F238E27FC236}">
                  <a16:creationId xmlns:a16="http://schemas.microsoft.com/office/drawing/2014/main" xmlns="" id="{F007C4B1-E586-4CF1-9E48-7959391EF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564" y="3190924"/>
              <a:ext cx="1112584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latin typeface="Times New Roman" panose="02020603050405020304" pitchFamily="18" charset="0"/>
                </a:rPr>
                <a:t>protein</a:t>
              </a:r>
            </a:p>
          </p:txBody>
        </p:sp>
        <p:sp>
          <p:nvSpPr>
            <p:cNvPr id="66572" name="Text Box 12">
              <a:extLst>
                <a:ext uri="{FF2B5EF4-FFF2-40B4-BE49-F238E27FC236}">
                  <a16:creationId xmlns:a16="http://schemas.microsoft.com/office/drawing/2014/main" xmlns="" id="{345ED9BC-3C6F-40C7-9AEC-FD99EE7A9B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3791" y="3190924"/>
              <a:ext cx="2041495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Times New Roman" panose="02020603050405020304" pitchFamily="18" charset="0"/>
                </a:rPr>
                <a:t>Tính  trạng</a:t>
              </a:r>
            </a:p>
          </p:txBody>
        </p:sp>
        <p:sp>
          <p:nvSpPr>
            <p:cNvPr id="66575" name="Text Box 15">
              <a:extLst>
                <a:ext uri="{FF2B5EF4-FFF2-40B4-BE49-F238E27FC236}">
                  <a16:creationId xmlns:a16="http://schemas.microsoft.com/office/drawing/2014/main" xmlns="" id="{EBA6A0C5-C286-4FA8-8824-BEAEA0D95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8632" y="3075036"/>
              <a:ext cx="337238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6576" name="Text Box 16">
              <a:extLst>
                <a:ext uri="{FF2B5EF4-FFF2-40B4-BE49-F238E27FC236}">
                  <a16:creationId xmlns:a16="http://schemas.microsoft.com/office/drawing/2014/main" xmlns="" id="{05C5DA95-50ED-4B64-B20D-8FCFDFC48D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856" y="3075036"/>
              <a:ext cx="337238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6577" name="Text Box 17">
              <a:extLst>
                <a:ext uri="{FF2B5EF4-FFF2-40B4-BE49-F238E27FC236}">
                  <a16:creationId xmlns:a16="http://schemas.microsoft.com/office/drawing/2014/main" xmlns="" id="{EF6396C6-E8AF-4A0C-82FD-3CB794C993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4136" y="3098849"/>
              <a:ext cx="337238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66581" name="Text Box 21">
            <a:extLst>
              <a:ext uri="{FF2B5EF4-FFF2-40B4-BE49-F238E27FC236}">
                <a16:creationId xmlns:a16="http://schemas.microsoft.com/office/drawing/2014/main" xmlns="" id="{F61C3E70-BFCA-4655-966B-6614C599F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15680"/>
            <a:ext cx="91440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?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Mối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liê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giữa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sơ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heo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rật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 1, 2, 3.</a:t>
            </a:r>
          </a:p>
        </p:txBody>
      </p:sp>
      <p:pic>
        <p:nvPicPr>
          <p:cNvPr id="66586" name="Picture 26">
            <a:extLst>
              <a:ext uri="{FF2B5EF4-FFF2-40B4-BE49-F238E27FC236}">
                <a16:creationId xmlns:a16="http://schemas.microsoft.com/office/drawing/2014/main" xmlns="" id="{F1FD8071-EF30-4C7E-908B-70C85B6BFC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25908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87" name="Picture 27">
            <a:extLst>
              <a:ext uri="{FF2B5EF4-FFF2-40B4-BE49-F238E27FC236}">
                <a16:creationId xmlns:a16="http://schemas.microsoft.com/office/drawing/2014/main" xmlns="" id="{F627BA75-606D-41DA-8148-98B1CC001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0"/>
            <a:ext cx="4343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88" name="Text Box 28">
            <a:extLst>
              <a:ext uri="{FF2B5EF4-FFF2-40B4-BE49-F238E27FC236}">
                <a16:creationId xmlns:a16="http://schemas.microsoft.com/office/drawing/2014/main" xmlns="" id="{5AC8C051-D1C4-44AB-ABA8-762034C45C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525" y="8080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6589" name="Text Box 29">
            <a:extLst>
              <a:ext uri="{FF2B5EF4-FFF2-40B4-BE49-F238E27FC236}">
                <a16:creationId xmlns:a16="http://schemas.microsoft.com/office/drawing/2014/main" xmlns="" id="{A914508E-927F-4B95-884C-56F121956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20272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</a:rPr>
              <a:t>2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CD18F0DA-8EA9-4235-84D3-118DCE9CB0E2}"/>
              </a:ext>
            </a:extLst>
          </p:cNvPr>
          <p:cNvGrpSpPr/>
          <p:nvPr/>
        </p:nvGrpSpPr>
        <p:grpSpPr>
          <a:xfrm>
            <a:off x="228600" y="3009900"/>
            <a:ext cx="9144000" cy="3216275"/>
            <a:chOff x="62876" y="2616241"/>
            <a:chExt cx="9144000" cy="3216275"/>
          </a:xfrm>
        </p:grpSpPr>
        <p:sp>
          <p:nvSpPr>
            <p:cNvPr id="22" name="Rectangle 3">
              <a:extLst>
                <a:ext uri="{FF2B5EF4-FFF2-40B4-BE49-F238E27FC236}">
                  <a16:creationId xmlns:a16="http://schemas.microsoft.com/office/drawing/2014/main" xmlns="" id="{3D126BF7-C01D-4410-8E15-2A98E15EB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76" y="261624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3" name="Rectangle 4">
              <a:extLst>
                <a:ext uri="{FF2B5EF4-FFF2-40B4-BE49-F238E27FC236}">
                  <a16:creationId xmlns:a16="http://schemas.microsoft.com/office/drawing/2014/main" xmlns="" id="{23C3EFF2-E69A-430A-830C-860D61BB05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76" y="261624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4" name="Rectangle 5">
              <a:extLst>
                <a:ext uri="{FF2B5EF4-FFF2-40B4-BE49-F238E27FC236}">
                  <a16:creationId xmlns:a16="http://schemas.microsoft.com/office/drawing/2014/main" xmlns="" id="{E2765E83-EA57-46FC-8039-148079B4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76" y="261624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" name="Rectangle 6">
              <a:extLst>
                <a:ext uri="{FF2B5EF4-FFF2-40B4-BE49-F238E27FC236}">
                  <a16:creationId xmlns:a16="http://schemas.microsoft.com/office/drawing/2014/main" xmlns="" id="{6204886F-6E46-444E-AAF4-C567EAC3FE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76" y="261624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6" name="Rectangle 7">
              <a:extLst>
                <a:ext uri="{FF2B5EF4-FFF2-40B4-BE49-F238E27FC236}">
                  <a16:creationId xmlns:a16="http://schemas.microsoft.com/office/drawing/2014/main" xmlns="" id="{D8FB08AC-C29C-4B44-99D8-D1A8C8A3C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76" y="261624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7" name="Rectangle 14">
              <a:extLst>
                <a:ext uri="{FF2B5EF4-FFF2-40B4-BE49-F238E27FC236}">
                  <a16:creationId xmlns:a16="http://schemas.microsoft.com/office/drawing/2014/main" xmlns="" id="{01B96EB0-902B-4E12-9B04-652764D475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876" y="2616241"/>
              <a:ext cx="9144000" cy="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8" name="Object 16">
              <a:extLst>
                <a:ext uri="{FF2B5EF4-FFF2-40B4-BE49-F238E27FC236}">
                  <a16:creationId xmlns:a16="http://schemas.microsoft.com/office/drawing/2014/main" xmlns="" id="{37E54E9D-5276-47FE-8697-51ABA750A2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9046681"/>
                </p:ext>
              </p:extLst>
            </p:nvPr>
          </p:nvGraphicFramePr>
          <p:xfrm>
            <a:off x="3315672" y="4902241"/>
            <a:ext cx="1098244" cy="471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Microsoft Equation 3.0" r:id="rId5" imgW="469696" imgH="203112" progId="Equation.3">
                    <p:embed/>
                  </p:oleObj>
                </mc:Choice>
                <mc:Fallback>
                  <p:oleObj name="Microsoft Equation 3.0" r:id="rId5" imgW="469696" imgH="203112" progId="Equation.3">
                    <p:embed/>
                    <p:pic>
                      <p:nvPicPr>
                        <p:cNvPr id="219152" name="Object 16">
                          <a:extLst>
                            <a:ext uri="{FF2B5EF4-FFF2-40B4-BE49-F238E27FC236}">
                              <a16:creationId xmlns:a16="http://schemas.microsoft.com/office/drawing/2014/main" xmlns="" id="{9F766426-755E-42BB-A675-1887597853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672" y="4902241"/>
                          <a:ext cx="1098244" cy="471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7">
              <a:extLst>
                <a:ext uri="{FF2B5EF4-FFF2-40B4-BE49-F238E27FC236}">
                  <a16:creationId xmlns:a16="http://schemas.microsoft.com/office/drawing/2014/main" xmlns="" id="{765B8120-08F0-45BC-B99E-C4D622BC3C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755749"/>
                </p:ext>
              </p:extLst>
            </p:nvPr>
          </p:nvGraphicFramePr>
          <p:xfrm>
            <a:off x="5854076" y="4902241"/>
            <a:ext cx="914400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Microsoft Equation 3.0" r:id="rId7" imgW="469696" imgH="203112" progId="Equation.3">
                    <p:embed/>
                  </p:oleObj>
                </mc:Choice>
                <mc:Fallback>
                  <p:oleObj name="Microsoft Equation 3.0" r:id="rId7" imgW="469696" imgH="203112" progId="Equation.3">
                    <p:embed/>
                    <p:pic>
                      <p:nvPicPr>
                        <p:cNvPr id="219163" name="Object 27">
                          <a:extLst>
                            <a:ext uri="{FF2B5EF4-FFF2-40B4-BE49-F238E27FC236}">
                              <a16:creationId xmlns:a16="http://schemas.microsoft.com/office/drawing/2014/main" xmlns="" id="{CFEA0202-05D2-4DB5-9CA0-13DA72B2D5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4076" y="4902241"/>
                          <a:ext cx="914400" cy="542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28">
              <a:extLst>
                <a:ext uri="{FF2B5EF4-FFF2-40B4-BE49-F238E27FC236}">
                  <a16:creationId xmlns:a16="http://schemas.microsoft.com/office/drawing/2014/main" xmlns="" id="{71F871B7-3248-4702-BC57-F941E83AC0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0076" y="4826041"/>
              <a:ext cx="1752600" cy="5794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lang="en-US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Pr</a:t>
              </a:r>
              <a:r>
                <a:rPr lang="vi-V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</a:t>
              </a: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</a:t>
              </a:r>
              <a:r>
                <a:rPr lang="vi-V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</a:t>
              </a: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in</a:t>
              </a:r>
            </a:p>
          </p:txBody>
        </p:sp>
        <p:sp>
          <p:nvSpPr>
            <p:cNvPr id="31" name="Text Box 29">
              <a:extLst>
                <a:ext uri="{FF2B5EF4-FFF2-40B4-BE49-F238E27FC236}">
                  <a16:creationId xmlns:a16="http://schemas.microsoft.com/office/drawing/2014/main" xmlns="" id="{9B263D39-F39A-4128-8F0B-00974970A6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4076" y="4826041"/>
              <a:ext cx="1420813" cy="584200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lang="en-US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mRN</a:t>
              </a:r>
              <a:r>
                <a:rPr lang="vi-VN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A</a:t>
              </a:r>
              <a:endParaRPr lang="en-US" sz="3200" b="1" dirty="0">
                <a:solidFill>
                  <a:srgbClr val="CC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2" name="Text Box 30">
              <a:extLst>
                <a:ext uri="{FF2B5EF4-FFF2-40B4-BE49-F238E27FC236}">
                  <a16:creationId xmlns:a16="http://schemas.microsoft.com/office/drawing/2014/main" xmlns="" id="{3F1AB2A9-443F-46D5-8224-3B95B717BC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44676" y="4826041"/>
              <a:ext cx="2133600" cy="57943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hlink"/>
                </a:buClr>
                <a:buSzPct val="90000"/>
                <a:buFont typeface="Wingdings" pitchFamily="2" charset="2"/>
                <a:buNone/>
                <a:defRPr/>
              </a:pPr>
              <a:r>
                <a:rPr lang="en-US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ính</a:t>
              </a: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trạng</a:t>
              </a:r>
              <a:endPara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3" name="Rectangle 45">
              <a:extLst>
                <a:ext uri="{FF2B5EF4-FFF2-40B4-BE49-F238E27FC236}">
                  <a16:creationId xmlns:a16="http://schemas.microsoft.com/office/drawing/2014/main" xmlns="" id="{07D96738-957D-4C05-9962-DE192E3D25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276" y="4826041"/>
              <a:ext cx="1335088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Gen</a:t>
              </a:r>
              <a:r>
                <a:rPr lang="vi-VN" altLang="en-US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e</a:t>
              </a:r>
              <a:endParaRPr lang="vi-VN" altLang="en-US" sz="1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" name="Object 62">
              <a:extLst>
                <a:ext uri="{FF2B5EF4-FFF2-40B4-BE49-F238E27FC236}">
                  <a16:creationId xmlns:a16="http://schemas.microsoft.com/office/drawing/2014/main" xmlns="" id="{2C1AC039-2099-494A-8B69-C9BCF2216C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7260339"/>
                </p:ext>
              </p:extLst>
            </p:nvPr>
          </p:nvGraphicFramePr>
          <p:xfrm>
            <a:off x="1220957" y="4902241"/>
            <a:ext cx="1035420" cy="456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9" imgW="457002" imgH="203112" progId="Equation.DSMT4">
                    <p:embed/>
                  </p:oleObj>
                </mc:Choice>
                <mc:Fallback>
                  <p:oleObj name="Equation" r:id="rId9" imgW="457002" imgH="203112" progId="Equation.DSMT4">
                    <p:embed/>
                    <p:pic>
                      <p:nvPicPr>
                        <p:cNvPr id="219198" name="Object 62">
                          <a:extLst>
                            <a:ext uri="{FF2B5EF4-FFF2-40B4-BE49-F238E27FC236}">
                              <a16:creationId xmlns:a16="http://schemas.microsoft.com/office/drawing/2014/main" xmlns="" id="{2747A2E2-0C4C-47F5-B5F6-326F316124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957" y="4902241"/>
                          <a:ext cx="1035420" cy="456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63">
              <a:extLst>
                <a:ext uri="{FF2B5EF4-FFF2-40B4-BE49-F238E27FC236}">
                  <a16:creationId xmlns:a16="http://schemas.microsoft.com/office/drawing/2014/main" xmlns="" id="{785BCB0E-32E2-477D-8D6F-EE3466500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7276" y="5359441"/>
              <a:ext cx="1206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Phi</a:t>
              </a:r>
              <a:r>
                <a:rPr lang="vi-V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ê</a:t>
              </a:r>
              <a:r>
                <a:rPr lang="en-US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n m</a:t>
              </a:r>
              <a:r>
                <a:rPr lang="vi-V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ã</a:t>
              </a:r>
            </a:p>
          </p:txBody>
        </p:sp>
        <p:sp>
          <p:nvSpPr>
            <p:cNvPr id="36" name="Text Box 64">
              <a:extLst>
                <a:ext uri="{FF2B5EF4-FFF2-40B4-BE49-F238E27FC236}">
                  <a16:creationId xmlns:a16="http://schemas.microsoft.com/office/drawing/2014/main" xmlns="" id="{CEA9BB1C-0955-4FAC-ACAB-A3487D0F62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7076" y="5359441"/>
              <a:ext cx="10937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D</a:t>
              </a:r>
              <a:r>
                <a:rPr lang="vi-V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ịch</a:t>
              </a:r>
              <a:r>
                <a:rPr lang="en-US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m</a:t>
              </a:r>
              <a:r>
                <a:rPr lang="vi-V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ã</a:t>
              </a:r>
            </a:p>
          </p:txBody>
        </p:sp>
        <p:sp>
          <p:nvSpPr>
            <p:cNvPr id="37" name="Text Box 65">
              <a:extLst>
                <a:ext uri="{FF2B5EF4-FFF2-40B4-BE49-F238E27FC236}">
                  <a16:creationId xmlns:a16="http://schemas.microsoft.com/office/drawing/2014/main" xmlns="" id="{9861D39E-8A79-40D8-8C8F-4315385B3E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1676" y="5435641"/>
              <a:ext cx="12065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i</a:t>
              </a:r>
              <a:r>
                <a:rPr lang="vi-V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ểu</a:t>
              </a:r>
              <a:r>
                <a:rPr lang="en-US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hi</a:t>
              </a:r>
              <a:r>
                <a:rPr lang="vi-VN" altLang="en-US" sz="2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ệ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">
            <a:extLst>
              <a:ext uri="{FF2B5EF4-FFF2-40B4-BE49-F238E27FC236}">
                <a16:creationId xmlns:a16="http://schemas.microsoft.com/office/drawing/2014/main" xmlns="" id="{43056928-CB99-42B7-BCEC-C5FCCCE24A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4897654"/>
              </p:ext>
            </p:extLst>
          </p:nvPr>
        </p:nvGraphicFramePr>
        <p:xfrm>
          <a:off x="117984" y="1439339"/>
          <a:ext cx="8849036" cy="5297936"/>
        </p:xfrm>
        <a:graphic>
          <a:graphicData uri="http://schemas.openxmlformats.org/drawingml/2006/table">
            <a:tbl>
              <a:tblPr/>
              <a:tblGrid>
                <a:gridCol w="303817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3886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5720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4441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03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ố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liê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ệ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Bả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chất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mố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liê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hệ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568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VNI-Times" pitchFamily="2" charset="0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1. 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     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Protein          </a:t>
                      </a:r>
                      <a:endParaRPr kumimoji="0" lang="vi-VN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VNI-Times" pitchFamily="2" charset="0"/>
                        <a:buNone/>
                        <a:tabLst/>
                      </a:pPr>
                      <a:endParaRPr kumimoji="0" lang="vi-VN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VNI-Times" pitchFamily="2" charset="0"/>
                        <a:buNone/>
                        <a:tabLst/>
                      </a:pP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        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ính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rạng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VNI-Times" pitchFamily="2" charset="0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.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ạc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huô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DN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y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ạc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568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Gen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oạn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DN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       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  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RN</a:t>
                      </a:r>
                      <a:endParaRPr kumimoji="0" 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.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ạc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RN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qui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ì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ự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á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a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o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pr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te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. 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756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3.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mRN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          pr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o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vi-VN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</a:rPr>
                        <a:t>in</a:t>
                      </a:r>
                    </a:p>
                  </a:txBody>
                  <a:tcPr marT="45716" marB="4571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.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Gen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qui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ị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ạ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2200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.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</a:t>
                      </a:r>
                      <a:r>
                        <a:rPr kumimoji="0" lang="vi-VN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te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n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am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o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ấu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úc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ạt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ộ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i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í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ế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ào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ểu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iện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à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ạng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ơ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ể</a:t>
                      </a: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C28131A6-7D64-4B1F-9A87-D7D869F23EF2}"/>
              </a:ext>
            </a:extLst>
          </p:cNvPr>
          <p:cNvCxnSpPr>
            <a:cxnSpLocks/>
          </p:cNvCxnSpPr>
          <p:nvPr/>
        </p:nvCxnSpPr>
        <p:spPr>
          <a:xfrm>
            <a:off x="1565784" y="2846440"/>
            <a:ext cx="0" cy="420654"/>
          </a:xfrm>
          <a:prstGeom prst="straightConnector1">
            <a:avLst/>
          </a:prstGeom>
          <a:ln w="28575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xmlns="" id="{6EA3C01B-55AB-4321-8ABA-E0990005776B}"/>
              </a:ext>
            </a:extLst>
          </p:cNvPr>
          <p:cNvCxnSpPr>
            <a:cxnSpLocks/>
          </p:cNvCxnSpPr>
          <p:nvPr/>
        </p:nvCxnSpPr>
        <p:spPr>
          <a:xfrm>
            <a:off x="1180041" y="4011929"/>
            <a:ext cx="0" cy="520747"/>
          </a:xfrm>
          <a:prstGeom prst="straightConnector1">
            <a:avLst/>
          </a:prstGeom>
          <a:ln w="28575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65342024-62FE-4BEF-90BA-AAA3E086DDB3}"/>
              </a:ext>
            </a:extLst>
          </p:cNvPr>
          <p:cNvCxnSpPr/>
          <p:nvPr/>
        </p:nvCxnSpPr>
        <p:spPr>
          <a:xfrm>
            <a:off x="1544892" y="5199685"/>
            <a:ext cx="304800" cy="1588"/>
          </a:xfrm>
          <a:prstGeom prst="straightConnector1">
            <a:avLst/>
          </a:prstGeom>
          <a:ln w="28575">
            <a:solidFill>
              <a:srgbClr val="00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A8FAEFAD-9CEF-4CE6-B1C0-9324393F6C09}"/>
              </a:ext>
            </a:extLst>
          </p:cNvPr>
          <p:cNvCxnSpPr>
            <a:cxnSpLocks/>
          </p:cNvCxnSpPr>
          <p:nvPr/>
        </p:nvCxnSpPr>
        <p:spPr>
          <a:xfrm>
            <a:off x="3139371" y="3056767"/>
            <a:ext cx="1299260" cy="2735201"/>
          </a:xfrm>
          <a:prstGeom prst="straightConnector1">
            <a:avLst/>
          </a:prstGeom>
          <a:ln w="50800">
            <a:solidFill>
              <a:srgbClr val="000066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xmlns="" id="{AC350B84-DBF7-405B-A0C6-71CD7A7627F7}"/>
              </a:ext>
            </a:extLst>
          </p:cNvPr>
          <p:cNvCxnSpPr>
            <a:cxnSpLocks/>
          </p:cNvCxnSpPr>
          <p:nvPr/>
        </p:nvCxnSpPr>
        <p:spPr>
          <a:xfrm flipV="1">
            <a:off x="3141548" y="3056767"/>
            <a:ext cx="1297083" cy="1210434"/>
          </a:xfrm>
          <a:prstGeom prst="straightConnector1">
            <a:avLst/>
          </a:prstGeom>
          <a:ln w="50800">
            <a:solidFill>
              <a:srgbClr val="000066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xmlns="" id="{E0C225EF-1AD1-4511-A1FC-3FC54AE8996B}"/>
              </a:ext>
            </a:extLst>
          </p:cNvPr>
          <p:cNvCxnSpPr>
            <a:cxnSpLocks/>
          </p:cNvCxnSpPr>
          <p:nvPr/>
        </p:nvCxnSpPr>
        <p:spPr>
          <a:xfrm flipV="1">
            <a:off x="3139371" y="4075476"/>
            <a:ext cx="1365103" cy="1124209"/>
          </a:xfrm>
          <a:prstGeom prst="straightConnector1">
            <a:avLst/>
          </a:prstGeom>
          <a:ln w="50800">
            <a:solidFill>
              <a:srgbClr val="000066"/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2C3F2850-4C8D-4763-B59F-637F0E3D458F}"/>
              </a:ext>
            </a:extLst>
          </p:cNvPr>
          <p:cNvGrpSpPr/>
          <p:nvPr/>
        </p:nvGrpSpPr>
        <p:grpSpPr>
          <a:xfrm>
            <a:off x="304800" y="-43803"/>
            <a:ext cx="8544236" cy="590870"/>
            <a:chOff x="309708" y="3075036"/>
            <a:chExt cx="8465578" cy="673018"/>
          </a:xfrm>
          <a:noFill/>
        </p:grpSpPr>
        <p:sp>
          <p:nvSpPr>
            <p:cNvPr id="12" name="Line 6">
              <a:extLst>
                <a:ext uri="{FF2B5EF4-FFF2-40B4-BE49-F238E27FC236}">
                  <a16:creationId xmlns:a16="http://schemas.microsoft.com/office/drawing/2014/main" xmlns="" id="{043D50BB-DA8F-4F6B-A835-AB0A07AD96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892" y="3557637"/>
              <a:ext cx="867184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5" name="Line 7">
              <a:extLst>
                <a:ext uri="{FF2B5EF4-FFF2-40B4-BE49-F238E27FC236}">
                  <a16:creationId xmlns:a16="http://schemas.microsoft.com/office/drawing/2014/main" xmlns="" id="{EB9C4E67-6190-4F7F-9881-33EFEDC153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4850" y="3557637"/>
              <a:ext cx="867184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7" name="Line 8">
              <a:extLst>
                <a:ext uri="{FF2B5EF4-FFF2-40B4-BE49-F238E27FC236}">
                  <a16:creationId xmlns:a16="http://schemas.microsoft.com/office/drawing/2014/main" xmlns="" id="{C42DC5EE-E112-4E3C-96A3-16274B5123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9605" y="3557637"/>
              <a:ext cx="867184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/>
            </a:p>
          </p:txBody>
        </p:sp>
        <p:sp>
          <p:nvSpPr>
            <p:cNvPr id="18" name="Text Box 9">
              <a:extLst>
                <a:ext uri="{FF2B5EF4-FFF2-40B4-BE49-F238E27FC236}">
                  <a16:creationId xmlns:a16="http://schemas.microsoft.com/office/drawing/2014/main" xmlns="" id="{BA1AA660-9D91-4569-8875-C4CDA79C2C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708" y="3192511"/>
              <a:ext cx="1083979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Gen</a:t>
              </a:r>
              <a:r>
                <a:rPr lang="vi-VN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" name="Text Box 10">
              <a:extLst>
                <a:ext uri="{FF2B5EF4-FFF2-40B4-BE49-F238E27FC236}">
                  <a16:creationId xmlns:a16="http://schemas.microsoft.com/office/drawing/2014/main" xmlns="" id="{D288859E-290E-428B-B447-C0C00075CD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340" y="3259186"/>
              <a:ext cx="1099384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mRN</a:t>
              </a:r>
              <a:r>
                <a:rPr lang="vi-VN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" name="Text Box 11">
              <a:extLst>
                <a:ext uri="{FF2B5EF4-FFF2-40B4-BE49-F238E27FC236}">
                  <a16:creationId xmlns:a16="http://schemas.microsoft.com/office/drawing/2014/main" xmlns="" id="{8BA67522-C5E2-4A85-B3AE-9DD07DEF39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564" y="3190924"/>
              <a:ext cx="1125621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protein</a:t>
              </a:r>
            </a:p>
          </p:txBody>
        </p:sp>
        <p:sp>
          <p:nvSpPr>
            <p:cNvPr id="23" name="Text Box 12">
              <a:extLst>
                <a:ext uri="{FF2B5EF4-FFF2-40B4-BE49-F238E27FC236}">
                  <a16:creationId xmlns:a16="http://schemas.microsoft.com/office/drawing/2014/main" xmlns="" id="{D93CDBCD-2982-4ADC-BC30-52970A0D8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3791" y="3190924"/>
              <a:ext cx="2041495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altLang="en-US" sz="2400" b="1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en-US" sz="2400" b="1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trạng</a:t>
              </a:r>
              <a:endParaRPr lang="en-US" altLang="en-US" sz="2400" b="1" dirty="0">
                <a:solidFill>
                  <a:srgbClr val="00206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15">
              <a:extLst>
                <a:ext uri="{FF2B5EF4-FFF2-40B4-BE49-F238E27FC236}">
                  <a16:creationId xmlns:a16="http://schemas.microsoft.com/office/drawing/2014/main" xmlns="" id="{2ECC2625-AD5A-4DD3-A688-23ED8BBDF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8632" y="3075036"/>
              <a:ext cx="335437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 Box 16">
              <a:extLst>
                <a:ext uri="{FF2B5EF4-FFF2-40B4-BE49-F238E27FC236}">
                  <a16:creationId xmlns:a16="http://schemas.microsoft.com/office/drawing/2014/main" xmlns="" id="{76B4E843-6A32-447C-A1F7-017546A554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856" y="3075036"/>
              <a:ext cx="335437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" name="Text Box 17">
              <a:extLst>
                <a:ext uri="{FF2B5EF4-FFF2-40B4-BE49-F238E27FC236}">
                  <a16:creationId xmlns:a16="http://schemas.microsoft.com/office/drawing/2014/main" xmlns="" id="{DC53C31A-C52F-4C04-9D3F-2020E29EE2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4136" y="3098849"/>
              <a:ext cx="335437" cy="48886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400">
                  <a:solidFill>
                    <a:srgbClr val="3333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1F3E4DA1-5FC3-4277-9799-6E913E1A8DE8}"/>
              </a:ext>
            </a:extLst>
          </p:cNvPr>
          <p:cNvSpPr/>
          <p:nvPr/>
        </p:nvSpPr>
        <p:spPr>
          <a:xfrm>
            <a:off x="0" y="606117"/>
            <a:ext cx="91440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176213" indent="266700">
              <a:defRPr/>
            </a:pP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 hiện bản chất của các mối liên  hệ trong sơ đồ trên.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78B5A57-C0A1-4C9F-A87B-DAD4D240BF43}"/>
              </a:ext>
            </a:extLst>
          </p:cNvPr>
          <p:cNvSpPr txBox="1"/>
          <p:nvPr/>
        </p:nvSpPr>
        <p:spPr>
          <a:xfrm>
            <a:off x="103909" y="160716"/>
            <a:ext cx="9040091" cy="67069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225"/>
              </a:spcAft>
            </a:pPr>
            <a:r>
              <a:rPr lang="en-US" sz="2100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 ĐỀ II</a:t>
            </a:r>
            <a:r>
              <a:rPr lang="en-US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CƠ CHẾ DI TRUYỀN DNA</a:t>
            </a:r>
            <a:endParaRPr lang="en-US" sz="21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  <a:tabLst>
                <a:tab pos="1428750" algn="l"/>
              </a:tabLst>
            </a:pPr>
            <a:r>
              <a:rPr lang="en-US" sz="28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9: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  <a:tabLst>
                <a:tab pos="2340610" algn="l"/>
              </a:tabLst>
            </a:pP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ỐI QUAN HỆ GIỮA GENE VÀ TÍNH TRẠNG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 – MỐI QUAN HỆ GIỮA RNA VÀ PROTEIN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rote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ô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RN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(NTBS).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RN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ớp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u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NA ( 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 , 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ino acid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ð"/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̀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ucleotide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RNA qu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̀n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ino acid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ino acid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rotein</a:t>
            </a:r>
            <a:r>
              <a:rPr lang="vi-VN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10" descr="viet3">
            <a:extLst>
              <a:ext uri="{FF2B5EF4-FFF2-40B4-BE49-F238E27FC236}">
                <a16:creationId xmlns:a16="http://schemas.microsoft.com/office/drawing/2014/main" xmlns="" id="{A6FDD676-2676-4725-9C6F-EAD483A8F7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5470" y="471485"/>
            <a:ext cx="917972" cy="644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9739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97AA82C-AB4A-4B7F-A411-91F7AA85C42B}"/>
              </a:ext>
            </a:extLst>
          </p:cNvPr>
          <p:cNvSpPr txBox="1"/>
          <p:nvPr/>
        </p:nvSpPr>
        <p:spPr>
          <a:xfrm>
            <a:off x="476998" y="420646"/>
            <a:ext cx="8252167" cy="5371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  <a:tabLst>
                <a:tab pos="6301105" algn="l"/>
              </a:tabLst>
            </a:pPr>
            <a:r>
              <a:rPr lang="en-US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 – MỐI QUAN HỆ GIỮA GEN VÀ TÍNH TRẠNG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270510">
              <a:lnSpc>
                <a:spcPct val="150000"/>
              </a:lnSpc>
              <a:spcAft>
                <a:spcPts val="800"/>
              </a:spcAft>
              <a:tabLst>
                <a:tab pos="630110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́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ê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̣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ữ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ene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́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ơ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ô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̀ :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vi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endParaRPr lang="vi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́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̀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ucleotide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ố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ene qu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̀n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ucleotide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RNA;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́ DNA qu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̣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̀n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ino acid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ino acid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̀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rotei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̀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ạng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10" descr="viet3">
            <a:extLst>
              <a:ext uri="{FF2B5EF4-FFF2-40B4-BE49-F238E27FC236}">
                <a16:creationId xmlns:a16="http://schemas.microsoft.com/office/drawing/2014/main" xmlns="" id="{2C01F4A0-9E8A-4F08-9E48-CDC1CF914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193" y="98582"/>
            <a:ext cx="917972" cy="644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6BA3A891-BABF-48A3-9B9D-48B595293B97}"/>
              </a:ext>
            </a:extLst>
          </p:cNvPr>
          <p:cNvGrpSpPr/>
          <p:nvPr/>
        </p:nvGrpSpPr>
        <p:grpSpPr>
          <a:xfrm>
            <a:off x="678422" y="2162211"/>
            <a:ext cx="8465578" cy="707370"/>
            <a:chOff x="309708" y="3075036"/>
            <a:chExt cx="8465578" cy="707370"/>
          </a:xfrm>
        </p:grpSpPr>
        <p:sp>
          <p:nvSpPr>
            <p:cNvPr id="5" name="Line 6">
              <a:extLst>
                <a:ext uri="{FF2B5EF4-FFF2-40B4-BE49-F238E27FC236}">
                  <a16:creationId xmlns:a16="http://schemas.microsoft.com/office/drawing/2014/main" xmlns="" id="{98F2B9B8-CDF7-43FD-B06E-E94A590100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6892" y="3557637"/>
              <a:ext cx="867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xmlns="" id="{72824B6B-0CC5-4CC1-B2E5-1A23583D73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44850" y="3557637"/>
              <a:ext cx="867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7" name="Line 8">
              <a:extLst>
                <a:ext uri="{FF2B5EF4-FFF2-40B4-BE49-F238E27FC236}">
                  <a16:creationId xmlns:a16="http://schemas.microsoft.com/office/drawing/2014/main" xmlns="" id="{26A89B8C-B797-45AC-9385-D85264ED55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9605" y="3557637"/>
              <a:ext cx="8671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/>
            </a:p>
          </p:txBody>
        </p:sp>
        <p:sp>
          <p:nvSpPr>
            <p:cNvPr id="8" name="Text Box 9">
              <a:extLst>
                <a:ext uri="{FF2B5EF4-FFF2-40B4-BE49-F238E27FC236}">
                  <a16:creationId xmlns:a16="http://schemas.microsoft.com/office/drawing/2014/main" xmlns="" id="{D21CD74D-8535-4A92-AFFE-EAFEAA32B2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708" y="3192511"/>
              <a:ext cx="1083979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 dirty="0">
                  <a:latin typeface="Times New Roman" panose="02020603050405020304" pitchFamily="18" charset="0"/>
                </a:rPr>
                <a:t>Gen</a:t>
              </a:r>
              <a:r>
                <a:rPr lang="vi-VN" altLang="en-US" sz="2800" dirty="0">
                  <a:latin typeface="Times New Roman" panose="02020603050405020304" pitchFamily="18" charset="0"/>
                </a:rPr>
                <a:t>e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9" name="Text Box 10">
              <a:extLst>
                <a:ext uri="{FF2B5EF4-FFF2-40B4-BE49-F238E27FC236}">
                  <a16:creationId xmlns:a16="http://schemas.microsoft.com/office/drawing/2014/main" xmlns="" id="{67918ECE-CD76-4856-9CDB-342DAD1B31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6340" y="3259186"/>
              <a:ext cx="122180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</a:rPr>
                <a:t>mRN</a:t>
              </a:r>
              <a:r>
                <a:rPr lang="vi-VN" altLang="en-US" sz="2800" dirty="0">
                  <a:latin typeface="Times New Roman" panose="02020603050405020304" pitchFamily="18" charset="0"/>
                </a:rPr>
                <a:t>A</a:t>
              </a:r>
              <a:endParaRPr lang="en-US" altLang="en-US" sz="2800" dirty="0">
                <a:latin typeface="Times New Roman" panose="02020603050405020304" pitchFamily="18" charset="0"/>
              </a:endParaRPr>
            </a:p>
          </p:txBody>
        </p:sp>
        <p:sp>
          <p:nvSpPr>
            <p:cNvPr id="10" name="Text Box 11">
              <a:extLst>
                <a:ext uri="{FF2B5EF4-FFF2-40B4-BE49-F238E27FC236}">
                  <a16:creationId xmlns:a16="http://schemas.microsoft.com/office/drawing/2014/main" xmlns="" id="{7469DF0B-DD0F-431D-B43A-9404F8661D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564" y="3190924"/>
              <a:ext cx="1112584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latin typeface="Times New Roman" panose="02020603050405020304" pitchFamily="18" charset="0"/>
                </a:rPr>
                <a:t>protein</a:t>
              </a:r>
            </a:p>
          </p:txBody>
        </p:sp>
        <p:sp>
          <p:nvSpPr>
            <p:cNvPr id="11" name="Text Box 12">
              <a:extLst>
                <a:ext uri="{FF2B5EF4-FFF2-40B4-BE49-F238E27FC236}">
                  <a16:creationId xmlns:a16="http://schemas.microsoft.com/office/drawing/2014/main" xmlns="" id="{177353AB-ACD1-43D5-97FC-914554F33B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3791" y="3190924"/>
              <a:ext cx="2041495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800">
                  <a:latin typeface="Times New Roman" panose="02020603050405020304" pitchFamily="18" charset="0"/>
                </a:rPr>
                <a:t>Tính  trạng</a:t>
              </a:r>
            </a:p>
          </p:txBody>
        </p:sp>
        <p:sp>
          <p:nvSpPr>
            <p:cNvPr id="12" name="Text Box 15">
              <a:extLst>
                <a:ext uri="{FF2B5EF4-FFF2-40B4-BE49-F238E27FC236}">
                  <a16:creationId xmlns:a16="http://schemas.microsoft.com/office/drawing/2014/main" xmlns="" id="{E482D2D7-9745-49AE-B23E-8F3C99FB54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78632" y="3075036"/>
              <a:ext cx="337238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" name="Text Box 16">
              <a:extLst>
                <a:ext uri="{FF2B5EF4-FFF2-40B4-BE49-F238E27FC236}">
                  <a16:creationId xmlns:a16="http://schemas.microsoft.com/office/drawing/2014/main" xmlns="" id="{3101442E-D24A-4DF5-9C57-86765752B5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8856" y="3075036"/>
              <a:ext cx="337238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 dirty="0">
                  <a:solidFill>
                    <a:srgbClr val="3333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" name="Text Box 17">
              <a:extLst>
                <a:ext uri="{FF2B5EF4-FFF2-40B4-BE49-F238E27FC236}">
                  <a16:creationId xmlns:a16="http://schemas.microsoft.com/office/drawing/2014/main" xmlns="" id="{7517D9CA-1065-4D6D-93B7-B2D756692A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4136" y="3098849"/>
              <a:ext cx="337238" cy="5238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3333FF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14940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A11C5A1-7ABD-48D6-88FA-3607298B3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405" y="2333448"/>
            <a:ext cx="6372225" cy="55399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ƯỚNG DẪN HỌC TẬP </a:t>
            </a:r>
          </a:p>
        </p:txBody>
      </p:sp>
      <p:sp>
        <p:nvSpPr>
          <p:cNvPr id="3" name="Text Box 13">
            <a:extLst>
              <a:ext uri="{FF2B5EF4-FFF2-40B4-BE49-F238E27FC236}">
                <a16:creationId xmlns:a16="http://schemas.microsoft.com/office/drawing/2014/main" xmlns="" id="{0ECEB45E-2683-4D46-82A8-1D71A372A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2609" y="2952643"/>
            <a:ext cx="7065818" cy="16879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lnSpc>
                <a:spcPct val="150000"/>
              </a:lnSpc>
              <a:spcBef>
                <a:spcPct val="0"/>
              </a:spcBef>
              <a:buFontTx/>
              <a:buChar char="-"/>
              <a:defRPr/>
            </a:pP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</a:t>
            </a:r>
            <a:r>
              <a:rPr lang="vi-VN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ép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ở</a:t>
            </a:r>
            <a:endParaRPr lang="en-US" altLang="en-US" sz="2400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FontTx/>
              <a:buChar char="-"/>
              <a:defRPr/>
            </a:pP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àn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ất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T ở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 hỏi và bài tập/SGK tr.59 </a:t>
            </a:r>
            <a:endParaRPr lang="en-US" altLang="en-US" sz="2400" b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0"/>
              </a:spcBef>
              <a:buFontTx/>
              <a:buChar char="-"/>
              <a:defRPr/>
            </a:pP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ọc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ước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24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: </a:t>
            </a:r>
            <a:endParaRPr lang="en-US" altLang="en-US" sz="2400" b="1" i="1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>
            <a:extLst>
              <a:ext uri="{FF2B5EF4-FFF2-40B4-BE49-F238E27FC236}">
                <a16:creationId xmlns:a16="http://schemas.microsoft.com/office/drawing/2014/main" xmlns="" id="{2769408C-0EED-4410-8138-BD959C02397E}"/>
              </a:ext>
            </a:extLst>
          </p:cNvPr>
          <p:cNvSpPr txBox="1">
            <a:spLocks/>
          </p:cNvSpPr>
          <p:nvPr/>
        </p:nvSpPr>
        <p:spPr bwMode="auto">
          <a:xfrm>
            <a:off x="304800" y="422567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charset="0"/>
              <a:buNone/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3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ú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a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ò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yế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ặ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ù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protein ?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FBF1BC38-3E97-49A1-BDC8-2332EA86446A}"/>
              </a:ext>
            </a:extLst>
          </p:cNvPr>
          <p:cNvSpPr txBox="1">
            <a:spLocks/>
          </p:cNvSpPr>
          <p:nvPr/>
        </p:nvSpPr>
        <p:spPr bwMode="auto">
          <a:xfrm>
            <a:off x="533400" y="1572495"/>
            <a:ext cx="822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3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4</a:t>
            </a:r>
          </a:p>
        </p:txBody>
      </p:sp>
      <p:sp>
        <p:nvSpPr>
          <p:cNvPr id="11" name="Content Placeholder 2">
            <a:hlinkClick r:id="rId2" action="ppaction://hlinksldjump"/>
            <a:extLst>
              <a:ext uri="{FF2B5EF4-FFF2-40B4-BE49-F238E27FC236}">
                <a16:creationId xmlns:a16="http://schemas.microsoft.com/office/drawing/2014/main" xmlns="" id="{1FBA2B99-0755-46B6-911F-26C77539F316}"/>
              </a:ext>
            </a:extLst>
          </p:cNvPr>
          <p:cNvSpPr txBox="1">
            <a:spLocks/>
          </p:cNvSpPr>
          <p:nvPr/>
        </p:nvSpPr>
        <p:spPr bwMode="auto">
          <a:xfrm>
            <a:off x="0" y="352598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buFont typeface="Arial" charset="0"/>
              <a:buNone/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4: Protein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ứ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ă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ủ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yế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ở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ấ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rú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?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5D8C9B39-96EB-4AD4-AB03-FB3CC499355D}"/>
              </a:ext>
            </a:extLst>
          </p:cNvPr>
          <p:cNvSpPr txBox="1">
            <a:spLocks/>
          </p:cNvSpPr>
          <p:nvPr/>
        </p:nvSpPr>
        <p:spPr bwMode="auto">
          <a:xfrm>
            <a:off x="533405" y="4696691"/>
            <a:ext cx="8229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14350" indent="-5143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2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AutoNum type="alphaUcPeriod"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6" name="Text Box 28">
            <a:extLst>
              <a:ext uri="{FF2B5EF4-FFF2-40B4-BE49-F238E27FC236}">
                <a16:creationId xmlns:a16="http://schemas.microsoft.com/office/drawing/2014/main" xmlns="" id="{ACD5CBC4-EC73-41D4-B169-B93A05431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66FF66"/>
          </a:solidFill>
          <a:ln w="38100" cmpd="dbl">
            <a:solidFill>
              <a:srgbClr val="006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ỞI ĐỘNG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840B96FE-B729-4004-BE8B-09D3ED141A8B}"/>
              </a:ext>
            </a:extLst>
          </p:cNvPr>
          <p:cNvSpPr/>
          <p:nvPr/>
        </p:nvSpPr>
        <p:spPr>
          <a:xfrm>
            <a:off x="505690" y="1607124"/>
            <a:ext cx="581891" cy="53181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xmlns="" id="{BA7EF29D-1A48-4F56-95EC-535C637A7585}"/>
              </a:ext>
            </a:extLst>
          </p:cNvPr>
          <p:cNvSpPr/>
          <p:nvPr/>
        </p:nvSpPr>
        <p:spPr>
          <a:xfrm>
            <a:off x="429486" y="6229280"/>
            <a:ext cx="581891" cy="531815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xmlns="" id="{BB8A4CCA-DD18-4B4D-84C4-E7A3F85A47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5500" y="4269922"/>
            <a:ext cx="8181805" cy="793241"/>
          </a:xfrm>
        </p:spPr>
        <p:txBody>
          <a:bodyPr vert="horz" lIns="68580" tIns="34290" rIns="68580" bIns="34290" rtlCol="0" anchor="b">
            <a:normAutofit/>
          </a:bodyPr>
          <a:lstStyle/>
          <a:p>
            <a:r>
              <a:rPr lang="en-US" sz="4500">
                <a:solidFill>
                  <a:schemeClr val="tx1">
                    <a:lumMod val="85000"/>
                    <a:lumOff val="15000"/>
                  </a:schemeClr>
                </a:solidFill>
              </a:rPr>
              <a:t>Chúc các em học tập tốt!</a:t>
            </a:r>
            <a:endParaRPr lang="en-US" sz="45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xmlns="" id="{DEA5B3C9-62D0-4BAA-A5B9-A1ED68B39A2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02" r="-1" b="20269"/>
          <a:stretch/>
        </p:blipFill>
        <p:spPr>
          <a:xfrm>
            <a:off x="476593" y="1337310"/>
            <a:ext cx="8187347" cy="2702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63292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7205C35-A7A9-40AC-AD71-A9975928DB75}"/>
              </a:ext>
            </a:extLst>
          </p:cNvPr>
          <p:cNvSpPr txBox="1"/>
          <p:nvPr/>
        </p:nvSpPr>
        <p:spPr>
          <a:xfrm>
            <a:off x="912606" y="3491339"/>
            <a:ext cx="752475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MỐI QUAN HỆ GIỮA GENE </a:t>
            </a:r>
          </a:p>
          <a:p>
            <a:pPr algn="ctr"/>
            <a:r>
              <a:rPr lang="vi-VN" sz="4400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VÀ TÍNH TRẠNG</a:t>
            </a:r>
            <a:endParaRPr lang="en-US" sz="44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22E3A6E-9BE6-45B4-A6FD-E897E1D1EA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5" y="1131848"/>
            <a:ext cx="7524750" cy="2247900"/>
          </a:xfrm>
          <a:prstGeom prst="rect">
            <a:avLst/>
          </a:prstGeom>
        </p:spPr>
      </p:pic>
      <p:sp>
        <p:nvSpPr>
          <p:cNvPr id="5" name="Hộp Văn bản 21">
            <a:extLst>
              <a:ext uri="{FF2B5EF4-FFF2-40B4-BE49-F238E27FC236}">
                <a16:creationId xmlns:a16="http://schemas.microsoft.com/office/drawing/2014/main" xmlns="" id="{4316FA58-FFDF-487C-B236-0BF45301BF9D}"/>
              </a:ext>
            </a:extLst>
          </p:cNvPr>
          <p:cNvSpPr txBox="1"/>
          <p:nvPr/>
        </p:nvSpPr>
        <p:spPr>
          <a:xfrm>
            <a:off x="2026049" y="0"/>
            <a:ext cx="5297864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BẠCH ĐẰNG</a:t>
            </a:r>
          </a:p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400" b="1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</a:t>
            </a:r>
            <a:endParaRPr lang="vi-VN" sz="2400" b="1" dirty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Sơ đồ 5">
            <a:extLst>
              <a:ext uri="{FF2B5EF4-FFF2-40B4-BE49-F238E27FC236}">
                <a16:creationId xmlns:a16="http://schemas.microsoft.com/office/drawing/2014/main" xmlns="" id="{5DA81F01-8FDD-4860-B143-DE9A2E5BA4E1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09609011"/>
              </p:ext>
            </p:extLst>
          </p:nvPr>
        </p:nvGraphicFramePr>
        <p:xfrm>
          <a:off x="731520" y="1667072"/>
          <a:ext cx="7525789" cy="40233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êu đề 1">
            <a:extLst>
              <a:ext uri="{FF2B5EF4-FFF2-40B4-BE49-F238E27FC236}">
                <a16:creationId xmlns:a16="http://schemas.microsoft.com/office/drawing/2014/main" xmlns="" id="{B7553AC5-ED62-49AD-AA24-7AE13B6EA81A}"/>
              </a:ext>
            </a:extLst>
          </p:cNvPr>
          <p:cNvSpPr txBox="1">
            <a:spLocks/>
          </p:cNvSpPr>
          <p:nvPr/>
        </p:nvSpPr>
        <p:spPr>
          <a:xfrm>
            <a:off x="2171699" y="807350"/>
            <a:ext cx="5153345" cy="720436"/>
          </a:xfrm>
          <a:prstGeom prst="rect">
            <a:avLst/>
          </a:prstGeom>
        </p:spPr>
        <p:txBody>
          <a:bodyPr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vi-VN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778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Gene mang thông tin &#10;cấu trúc của protein&#10;&#10;">
            <a:extLst>
              <a:ext uri="{FF2B5EF4-FFF2-40B4-BE49-F238E27FC236}">
                <a16:creationId xmlns:a16="http://schemas.microsoft.com/office/drawing/2014/main" xmlns="" id="{6A021A11-1DBD-4049-AC19-496666028595}"/>
              </a:ext>
            </a:extLst>
          </p:cNvPr>
          <p:cNvSpPr txBox="1"/>
          <p:nvPr/>
        </p:nvSpPr>
        <p:spPr>
          <a:xfrm>
            <a:off x="1634836" y="6504057"/>
            <a:ext cx="2937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000" b="1" dirty="0">
                <a:solidFill>
                  <a:schemeClr val="bg1"/>
                </a:solidFill>
              </a:rPr>
              <a:t>Protein </a:t>
            </a:r>
          </a:p>
          <a:p>
            <a:pPr algn="ctr"/>
            <a:r>
              <a:rPr lang="vi-VN" sz="2000" b="1" dirty="0">
                <a:solidFill>
                  <a:schemeClr val="bg1"/>
                </a:solidFill>
              </a:rPr>
              <a:t>được hình thành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01B05A80-7FDD-48B9-96C6-3D78D67603AE}"/>
              </a:ext>
            </a:extLst>
          </p:cNvPr>
          <p:cNvGrpSpPr/>
          <p:nvPr/>
        </p:nvGrpSpPr>
        <p:grpSpPr>
          <a:xfrm>
            <a:off x="439704" y="1355145"/>
            <a:ext cx="8339959" cy="3168869"/>
            <a:chOff x="512857" y="1418761"/>
            <a:chExt cx="8339959" cy="3168869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xmlns="" id="{AE5AFFEF-D20F-48E5-A61E-4D84B5A442E9}"/>
                </a:ext>
              </a:extLst>
            </p:cNvPr>
            <p:cNvPicPr/>
            <p:nvPr/>
          </p:nvPicPr>
          <p:blipFill rotWithShape="1">
            <a:blip r:embed="rId2"/>
            <a:srcRect l="8793" t="26208" b="27586"/>
            <a:stretch/>
          </p:blipFill>
          <p:spPr>
            <a:xfrm>
              <a:off x="512857" y="1418761"/>
              <a:ext cx="8339959" cy="3168869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43FF2E4A-9A15-4181-9EBB-603F747F4D15}"/>
                </a:ext>
              </a:extLst>
            </p:cNvPr>
            <p:cNvGrpSpPr/>
            <p:nvPr/>
          </p:nvGrpSpPr>
          <p:grpSpPr>
            <a:xfrm>
              <a:off x="690143" y="3188014"/>
              <a:ext cx="2648804" cy="1320005"/>
              <a:chOff x="814833" y="4789307"/>
              <a:chExt cx="2648804" cy="1320005"/>
            </a:xfrm>
          </p:grpSpPr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85A414C0-9FCE-4347-9597-4934F0C81A63}"/>
                  </a:ext>
                </a:extLst>
              </p:cNvPr>
              <p:cNvSpPr/>
              <p:nvPr/>
            </p:nvSpPr>
            <p:spPr>
              <a:xfrm>
                <a:off x="847716" y="4789307"/>
                <a:ext cx="2615921" cy="132000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id="{1E0EE1AB-8D43-45BB-BEAE-AC246F4B23A3}"/>
                  </a:ext>
                </a:extLst>
              </p:cNvPr>
              <p:cNvSpPr txBox="1"/>
              <p:nvPr/>
            </p:nvSpPr>
            <p:spPr>
              <a:xfrm>
                <a:off x="814833" y="5068237"/>
                <a:ext cx="25907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b="1" dirty="0">
                    <a:solidFill>
                      <a:schemeClr val="bg1"/>
                    </a:solidFill>
                  </a:rPr>
                  <a:t>Gene mang thông tin</a:t>
                </a:r>
              </a:p>
              <a:p>
                <a:pPr algn="ctr"/>
                <a:r>
                  <a:rPr lang="vi-VN" b="1" dirty="0">
                    <a:solidFill>
                      <a:schemeClr val="bg1"/>
                    </a:solidFill>
                  </a:rPr>
                  <a:t>cấu trúc của protein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xmlns="" id="{4734944B-F35C-4BBD-A9A2-E100DC1AEBFE}"/>
                </a:ext>
              </a:extLst>
            </p:cNvPr>
            <p:cNvCxnSpPr/>
            <p:nvPr/>
          </p:nvCxnSpPr>
          <p:spPr>
            <a:xfrm>
              <a:off x="2147455" y="2289748"/>
              <a:ext cx="0" cy="89826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xmlns="" id="{1B64036D-51C9-4C25-BB56-AA5D05BF2C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46759" y="2289748"/>
              <a:ext cx="0" cy="89826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xmlns="" id="{529A57AF-1E39-4C86-9EA6-22DEA497C059}"/>
                </a:ext>
              </a:extLst>
            </p:cNvPr>
            <p:cNvCxnSpPr>
              <a:cxnSpLocks/>
            </p:cNvCxnSpPr>
            <p:nvPr/>
          </p:nvCxnSpPr>
          <p:spPr>
            <a:xfrm>
              <a:off x="3344579" y="3480799"/>
              <a:ext cx="248818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xmlns="" id="{02343E30-0B27-4AAF-AE9B-169FAE1E578A}"/>
                </a:ext>
              </a:extLst>
            </p:cNvPr>
            <p:cNvGrpSpPr/>
            <p:nvPr/>
          </p:nvGrpSpPr>
          <p:grpSpPr>
            <a:xfrm>
              <a:off x="5837936" y="3116251"/>
              <a:ext cx="2615921" cy="1320005"/>
              <a:chOff x="5486399" y="4481043"/>
              <a:chExt cx="2615921" cy="1320005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BB28274-5626-4E67-8E62-DD742D59940E}"/>
                  </a:ext>
                </a:extLst>
              </p:cNvPr>
              <p:cNvSpPr/>
              <p:nvPr/>
            </p:nvSpPr>
            <p:spPr>
              <a:xfrm>
                <a:off x="5486399" y="4481043"/>
                <a:ext cx="2615921" cy="1320005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17E03176-6642-4355-8781-D213886139AA}"/>
                  </a:ext>
                </a:extLst>
              </p:cNvPr>
              <p:cNvSpPr txBox="1"/>
              <p:nvPr/>
            </p:nvSpPr>
            <p:spPr>
              <a:xfrm>
                <a:off x="5486399" y="4762082"/>
                <a:ext cx="261592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 b="1" dirty="0">
                    <a:solidFill>
                      <a:schemeClr val="bg1"/>
                    </a:solidFill>
                  </a:rPr>
                  <a:t>Protein </a:t>
                </a:r>
              </a:p>
              <a:p>
                <a:pPr algn="ctr"/>
                <a:r>
                  <a:rPr lang="vi-VN" sz="2400" b="1" dirty="0">
                    <a:solidFill>
                      <a:schemeClr val="bg1"/>
                    </a:solidFill>
                  </a:rPr>
                  <a:t>được hình thành </a:t>
                </a:r>
                <a:endParaRPr lang="en-US" sz="2400" b="1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748037E4-B1BC-437D-8946-270F3720EA1D}"/>
              </a:ext>
            </a:extLst>
          </p:cNvPr>
          <p:cNvSpPr txBox="1"/>
          <p:nvPr/>
        </p:nvSpPr>
        <p:spPr>
          <a:xfrm>
            <a:off x="3945958" y="290202"/>
            <a:ext cx="5059502" cy="95410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accent3">
                    <a:lumMod val="50000"/>
                  </a:schemeClr>
                </a:solidFill>
              </a:rPr>
              <a:t>I/ MỐI QUAN HỆ GIỮA GENE </a:t>
            </a:r>
          </a:p>
          <a:p>
            <a:pPr algn="ctr"/>
            <a:r>
              <a:rPr lang="vi-VN" sz="2800" b="1" dirty="0">
                <a:solidFill>
                  <a:schemeClr val="accent3">
                    <a:lumMod val="50000"/>
                  </a:schemeClr>
                </a:solidFill>
              </a:rPr>
              <a:t>VÀ PROTEIN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D95B361A-1081-4908-A60C-E00D67E30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944" y="3514033"/>
            <a:ext cx="668672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?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DD5E50C-29BE-4CAA-B2DA-D51E9DE81F61}"/>
              </a:ext>
            </a:extLst>
          </p:cNvPr>
          <p:cNvSpPr txBox="1"/>
          <p:nvPr/>
        </p:nvSpPr>
        <p:spPr>
          <a:xfrm>
            <a:off x="1302327" y="5209309"/>
            <a:ext cx="648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 </a:t>
            </a:r>
            <a:endParaRPr lang="en-US" dirty="0"/>
          </a:p>
        </p:txBody>
      </p:sp>
      <p:sp>
        <p:nvSpPr>
          <p:cNvPr id="31" name="Text Box 12">
            <a:extLst>
              <a:ext uri="{FF2B5EF4-FFF2-40B4-BE49-F238E27FC236}">
                <a16:creationId xmlns:a16="http://schemas.microsoft.com/office/drawing/2014/main" xmlns="" id="{FF39BE88-11F5-4754-A8C6-3B8B3D900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83" y="4878694"/>
            <a:ext cx="891540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n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ú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766402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45CF454E-FE50-49A9-AD19-BA4E3BC73357}"/>
              </a:ext>
            </a:extLst>
          </p:cNvPr>
          <p:cNvGrpSpPr/>
          <p:nvPr/>
        </p:nvGrpSpPr>
        <p:grpSpPr>
          <a:xfrm>
            <a:off x="69273" y="651589"/>
            <a:ext cx="6761018" cy="4446876"/>
            <a:chOff x="69273" y="1247342"/>
            <a:chExt cx="6761018" cy="4446876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xmlns="" id="{D8AF02CF-5B44-4598-A03C-83B35254E51D}"/>
                </a:ext>
              </a:extLst>
            </p:cNvPr>
            <p:cNvGrpSpPr/>
            <p:nvPr/>
          </p:nvGrpSpPr>
          <p:grpSpPr>
            <a:xfrm>
              <a:off x="69273" y="1247342"/>
              <a:ext cx="6761018" cy="4446876"/>
              <a:chOff x="2209800" y="1690688"/>
              <a:chExt cx="6934200" cy="5167312"/>
            </a:xfrm>
          </p:grpSpPr>
          <p:grpSp>
            <p:nvGrpSpPr>
              <p:cNvPr id="3" name="Group 5">
                <a:extLst>
                  <a:ext uri="{FF2B5EF4-FFF2-40B4-BE49-F238E27FC236}">
                    <a16:creationId xmlns:a16="http://schemas.microsoft.com/office/drawing/2014/main" xmlns="" id="{2C3D760F-B716-4D5A-AE94-9A6FFE3F8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9800" y="1905000"/>
                <a:ext cx="3886200" cy="4953000"/>
                <a:chOff x="3312" y="816"/>
                <a:chExt cx="2448" cy="3120"/>
              </a:xfrm>
            </p:grpSpPr>
            <p:graphicFrame>
              <p:nvGraphicFramePr>
                <p:cNvPr id="20" name="Object 6">
                  <a:extLst>
                    <a:ext uri="{FF2B5EF4-FFF2-40B4-BE49-F238E27FC236}">
                      <a16:creationId xmlns:a16="http://schemas.microsoft.com/office/drawing/2014/main" xmlns="" id="{936970E4-F438-48A1-928F-D11B1750F39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30" y="816"/>
                <a:ext cx="2430" cy="3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28" name="Bitmap Image" r:id="rId3" imgW="5076190" imgH="6342857" progId="Paint.Picture">
                        <p:embed/>
                      </p:oleObj>
                    </mc:Choice>
                    <mc:Fallback>
                      <p:oleObj name="Bitmap Image" r:id="rId3" imgW="5076190" imgH="6342857" progId="Paint.Picture">
                        <p:embed/>
                        <p:pic>
                          <p:nvPicPr>
                            <p:cNvPr id="1026" name="Object 6">
                              <a:extLst>
                                <a:ext uri="{FF2B5EF4-FFF2-40B4-BE49-F238E27FC236}">
                                  <a16:creationId xmlns:a16="http://schemas.microsoft.com/office/drawing/2014/main" xmlns="" id="{02B3CF6B-B2E5-4FE8-B361-87145454CCD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30" y="816"/>
                              <a:ext cx="2430" cy="3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1" name="AutoShape 7">
                  <a:extLst>
                    <a:ext uri="{FF2B5EF4-FFF2-40B4-BE49-F238E27FC236}">
                      <a16:creationId xmlns:a16="http://schemas.microsoft.com/office/drawing/2014/main" xmlns="" id="{A1DFADDE-4E9B-4DEE-B80D-9D4958E084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2" y="864"/>
                  <a:ext cx="2256" cy="292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CC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 sz="2000" dirty="0"/>
                </a:p>
              </p:txBody>
            </p:sp>
            <p:sp>
              <p:nvSpPr>
                <p:cNvPr id="22" name="Oval 8">
                  <a:extLst>
                    <a:ext uri="{FF2B5EF4-FFF2-40B4-BE49-F238E27FC236}">
                      <a16:creationId xmlns:a16="http://schemas.microsoft.com/office/drawing/2014/main" xmlns="" id="{A8EBD5A0-E4DC-4C3E-8FE4-D984641379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62" y="1008"/>
                  <a:ext cx="1488" cy="1104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vi-VN" altLang="en-US" sz="2000"/>
                </a:p>
              </p:txBody>
            </p:sp>
          </p:grpSp>
          <p:pic>
            <p:nvPicPr>
              <p:cNvPr id="4" name="Picture 9">
                <a:extLst>
                  <a:ext uri="{FF2B5EF4-FFF2-40B4-BE49-F238E27FC236}">
                    <a16:creationId xmlns:a16="http://schemas.microsoft.com/office/drawing/2014/main" xmlns="" id="{B0DFA04F-3DBB-4ECE-A8FF-5A8F047A2D0C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2667000"/>
                <a:ext cx="1371600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" name="Picture 10" descr="ChuoiProtein">
                <a:extLst>
                  <a:ext uri="{FF2B5EF4-FFF2-40B4-BE49-F238E27FC236}">
                    <a16:creationId xmlns:a16="http://schemas.microsoft.com/office/drawing/2014/main" xmlns="" id="{31C110C8-D848-474A-A119-B1C7A98605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5710238"/>
                <a:ext cx="1447800" cy="385762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rgbClr val="66FFFF"/>
                </a:solidFill>
                <a:miter lim="800000"/>
                <a:headEnd/>
                <a:tailEnd/>
              </a:ln>
            </p:spPr>
          </p:pic>
          <p:sp>
            <p:nvSpPr>
              <p:cNvPr id="6" name="Text Box 11">
                <a:extLst>
                  <a:ext uri="{FF2B5EF4-FFF2-40B4-BE49-F238E27FC236}">
                    <a16:creationId xmlns:a16="http://schemas.microsoft.com/office/drawing/2014/main" xmlns="" id="{9D5E8CF6-EF02-47AA-8A56-D48866C0E9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1398" y="2346325"/>
                <a:ext cx="1524001" cy="4649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DN</a:t>
                </a:r>
                <a:r>
                  <a:rPr lang="vi-VN" altLang="en-US" sz="20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A </a:t>
                </a:r>
                <a:r>
                  <a:rPr lang="en-US" altLang="en-US" sz="20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(gen</a:t>
                </a:r>
                <a:r>
                  <a:rPr lang="vi-VN" altLang="en-US" sz="20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en-US" altLang="en-US" sz="20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7" name="Text Box 12">
                <a:extLst>
                  <a:ext uri="{FF2B5EF4-FFF2-40B4-BE49-F238E27FC236}">
                    <a16:creationId xmlns:a16="http://schemas.microsoft.com/office/drawing/2014/main" xmlns="" id="{CA556739-5520-4957-A905-F39C556DFAF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6600" y="6019800"/>
                <a:ext cx="1752600" cy="6020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en-US" sz="1600" b="1" dirty="0" err="1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chuỗi</a:t>
                </a:r>
                <a:r>
                  <a:rPr lang="en-US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 a</a:t>
                </a:r>
                <a:r>
                  <a:rPr lang="vi-VN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mino acid</a:t>
                </a:r>
                <a:endParaRPr lang="en-US" altLang="en-US" sz="1600" b="1" dirty="0">
                  <a:solidFill>
                    <a:srgbClr val="D60093"/>
                  </a:solidFill>
                  <a:latin typeface="Times New Roman" panose="02020603050405020304" pitchFamily="18" charset="0"/>
                </a:endParaRPr>
              </a:p>
              <a:p>
                <a:pPr algn="ctr" eaLnBrk="1" hangingPunct="1"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(pr</a:t>
                </a:r>
                <a:r>
                  <a:rPr lang="vi-VN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o</a:t>
                </a:r>
                <a:r>
                  <a:rPr lang="en-US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t</a:t>
                </a:r>
                <a:r>
                  <a:rPr lang="vi-VN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e</a:t>
                </a:r>
                <a:r>
                  <a:rPr lang="en-US" altLang="en-US" sz="1600" b="1" dirty="0">
                    <a:solidFill>
                      <a:srgbClr val="D60093"/>
                    </a:solidFill>
                    <a:latin typeface="Times New Roman" panose="02020603050405020304" pitchFamily="18" charset="0"/>
                  </a:rPr>
                  <a:t>in)</a:t>
                </a:r>
              </a:p>
            </p:txBody>
          </p:sp>
          <p:sp>
            <p:nvSpPr>
              <p:cNvPr id="8" name="Line 15">
                <a:extLst>
                  <a:ext uri="{FF2B5EF4-FFF2-40B4-BE49-F238E27FC236}">
                    <a16:creationId xmlns:a16="http://schemas.microsoft.com/office/drawing/2014/main" xmlns="" id="{AF73417D-A1BD-4DF1-B790-73784F979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0" y="304800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17">
                <a:extLst>
                  <a:ext uri="{FF2B5EF4-FFF2-40B4-BE49-F238E27FC236}">
                    <a16:creationId xmlns:a16="http://schemas.microsoft.com/office/drawing/2014/main" xmlns="" id="{B4B01BF3-4DA2-40A8-BF0E-394A154050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5288" y="510540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Text Box 20">
                <a:extLst>
                  <a:ext uri="{FF2B5EF4-FFF2-40B4-BE49-F238E27FC236}">
                    <a16:creationId xmlns:a16="http://schemas.microsoft.com/office/drawing/2014/main" xmlns="" id="{98678F03-C03E-438C-8364-090DB0CD11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86599" y="1690688"/>
                <a:ext cx="1428750" cy="519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Tế</a:t>
                </a:r>
                <a:r>
                  <a:rPr lang="en-US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bào</a:t>
                </a:r>
                <a:endParaRPr lang="en-US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Text Box 20">
                <a:extLst>
                  <a:ext uri="{FF2B5EF4-FFF2-40B4-BE49-F238E27FC236}">
                    <a16:creationId xmlns:a16="http://schemas.microsoft.com/office/drawing/2014/main" xmlns="" id="{6A10F0EF-CBBF-4F00-B654-499488EA3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10400" y="2743200"/>
                <a:ext cx="142875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Nhân</a:t>
                </a:r>
                <a:endParaRPr lang="en-US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xmlns="" id="{810AA2F8-D504-405E-8E20-55BE43A28367}"/>
                  </a:ext>
                </a:extLst>
              </p:cNvPr>
              <p:cNvCxnSpPr/>
              <p:nvPr/>
            </p:nvCxnSpPr>
            <p:spPr>
              <a:xfrm flipV="1">
                <a:off x="5410200" y="1981200"/>
                <a:ext cx="152400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xmlns="" id="{7B2F1CC3-57B5-4817-9881-69F08807E4E1}"/>
                  </a:ext>
                </a:extLst>
              </p:cNvPr>
              <p:cNvCxnSpPr>
                <a:stCxn id="22" idx="6"/>
              </p:cNvCxnSpPr>
              <p:nvPr/>
            </p:nvCxnSpPr>
            <p:spPr>
              <a:xfrm>
                <a:off x="5286375" y="3086100"/>
                <a:ext cx="1647825" cy="381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 Box 20">
                <a:extLst>
                  <a:ext uri="{FF2B5EF4-FFF2-40B4-BE49-F238E27FC236}">
                    <a16:creationId xmlns:a16="http://schemas.microsoft.com/office/drawing/2014/main" xmlns="" id="{966C87F2-3FE9-4B5D-9C7B-846E098C14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78663" y="4057650"/>
                <a:ext cx="2065337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Chất</a:t>
                </a:r>
                <a:r>
                  <a:rPr lang="en-US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tế</a:t>
                </a:r>
                <a:r>
                  <a:rPr lang="en-US" altLang="en-US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bào</a:t>
                </a:r>
                <a:endParaRPr lang="en-US" alt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xmlns="" id="{6D1D5465-5785-4C90-B942-55B39E340909}"/>
                  </a:ext>
                </a:extLst>
              </p:cNvPr>
              <p:cNvCxnSpPr/>
              <p:nvPr/>
            </p:nvCxnSpPr>
            <p:spPr>
              <a:xfrm>
                <a:off x="5105400" y="4343400"/>
                <a:ext cx="1905000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 Box 18">
                <a:extLst>
                  <a:ext uri="{FF2B5EF4-FFF2-40B4-BE49-F238E27FC236}">
                    <a16:creationId xmlns:a16="http://schemas.microsoft.com/office/drawing/2014/main" xmlns="" id="{5A7C8E7C-69A3-403D-9C85-FCA578691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9721" y="3256427"/>
                <a:ext cx="9906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RN</a:t>
                </a:r>
                <a:r>
                  <a:rPr lang="vi-VN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en-US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pic>
            <p:nvPicPr>
              <p:cNvPr id="18" name="Picture 13" descr="GenNgoaitNhan">
                <a:extLst>
                  <a:ext uri="{FF2B5EF4-FFF2-40B4-BE49-F238E27FC236}">
                    <a16:creationId xmlns:a16="http://schemas.microsoft.com/office/drawing/2014/main" xmlns="" id="{B59C5163-A04C-4AB3-87B2-DB1DA3BBA44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33800" y="3652838"/>
                <a:ext cx="958850" cy="2333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Line 15">
                <a:extLst>
                  <a:ext uri="{FF2B5EF4-FFF2-40B4-BE49-F238E27FC236}">
                    <a16:creationId xmlns:a16="http://schemas.microsoft.com/office/drawing/2014/main" xmlns="" id="{A62C3ACF-1060-4460-8109-D781F53E1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000" y="3962400"/>
                <a:ext cx="0" cy="53340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9" name="Picture 14" descr="GenNgoaitNhan">
              <a:extLst>
                <a:ext uri="{FF2B5EF4-FFF2-40B4-BE49-F238E27FC236}">
                  <a16:creationId xmlns:a16="http://schemas.microsoft.com/office/drawing/2014/main" xmlns="" id="{34C8CD10-A611-4CF8-9754-2EAD3DCBAD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8715" y="3872559"/>
              <a:ext cx="958850" cy="233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 Box 19">
              <a:extLst>
                <a:ext uri="{FF2B5EF4-FFF2-40B4-BE49-F238E27FC236}">
                  <a16:creationId xmlns:a16="http://schemas.microsoft.com/office/drawing/2014/main" xmlns="" id="{7F5C8027-A57F-4F12-A0F4-25430C5E93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8485" y="3492004"/>
              <a:ext cx="11741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RN</a:t>
              </a:r>
              <a:r>
                <a:rPr lang="vi-V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C68EB65A-AD9A-4E1E-A68A-60547FE8B600}"/>
              </a:ext>
            </a:extLst>
          </p:cNvPr>
          <p:cNvSpPr txBox="1"/>
          <p:nvPr/>
        </p:nvSpPr>
        <p:spPr>
          <a:xfrm>
            <a:off x="3886277" y="3522208"/>
            <a:ext cx="5160590" cy="269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vi-VN" sz="2600" b="1" dirty="0"/>
              <a:t>Cấu trúc trung gian: </a:t>
            </a:r>
            <a:r>
              <a:rPr lang="vi-VN" sz="2600" b="1" dirty="0">
                <a:solidFill>
                  <a:schemeClr val="accent5">
                    <a:lumMod val="75000"/>
                  </a:schemeClr>
                </a:solidFill>
              </a:rPr>
              <a:t>mRNA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vi-VN" sz="2600" b="1" dirty="0">
                <a:solidFill>
                  <a:schemeClr val="accent5">
                    <a:lumMod val="75000"/>
                  </a:schemeClr>
                </a:solidFill>
              </a:rPr>
              <a:t>Vai trò của mRNA</a:t>
            </a:r>
            <a:r>
              <a:rPr lang="vi-VN" sz="2600" b="1" dirty="0"/>
              <a:t>: Truyền đạt thông tin quy định cấu trúc của protein được tổng hợp.</a:t>
            </a:r>
            <a:endParaRPr 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52550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EE50CFD8-58FF-439F-8DA9-D3201BB9CA0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838" b="15202"/>
          <a:stretch/>
        </p:blipFill>
        <p:spPr>
          <a:xfrm>
            <a:off x="713509" y="2299854"/>
            <a:ext cx="6858000" cy="2951018"/>
          </a:xfrm>
          <a:prstGeom prst="rect">
            <a:avLst/>
          </a:prstGeom>
          <a:noFill/>
          <a:effectLst>
            <a:outerShdw blurRad="50800" dist="50800" dir="5400000" algn="ctr" rotWithShape="0">
              <a:schemeClr val="bg1"/>
            </a:outerShd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015A96D-85AC-4C30-8764-A68959DD97A4}"/>
              </a:ext>
            </a:extLst>
          </p:cNvPr>
          <p:cNvSpPr txBox="1"/>
          <p:nvPr/>
        </p:nvSpPr>
        <p:spPr>
          <a:xfrm>
            <a:off x="1" y="1284191"/>
            <a:ext cx="9143999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/>
              <a:t>Chuỗi amino acid được hình thành như thế nào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0306838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19">
            <a:extLst>
              <a:ext uri="{FF2B5EF4-FFF2-40B4-BE49-F238E27FC236}">
                <a16:creationId xmlns:a16="http://schemas.microsoft.com/office/drawing/2014/main" xmlns="" id="{6F043A73-F5DA-475E-85ED-A9F3CCE1F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870"/>
            <a:ext cx="9144000" cy="5152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xmlns="" id="{B7CDEFAC-B0A1-4034-9946-FB46CEFC2A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134" y="5192560"/>
            <a:ext cx="8991600" cy="4572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50800" dist="50800" dir="5400000" algn="ctr" rotWithShape="0">
              <a:schemeClr val="accent6">
                <a:lumMod val="20000"/>
                <a:lumOff val="8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in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acid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881612E4-E07E-4C35-9717-FCB9108BD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780" y="5908955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8BA117C9-CD8A-4DA7-9BD1-12C8F0C8D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9125" y="592166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N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47DD8C60-31F4-4E74-A77D-7B1D3E201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739" y="5844585"/>
            <a:ext cx="16002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osome</a:t>
            </a:r>
          </a:p>
          <a:p>
            <a:pPr algn="ctr" eaLnBrk="1" hangingPunct="1"/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ôxôm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xmlns="" id="{8DBFAE41-4783-4111-8BE6-926608E7A8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5555" y="6031483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in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acid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5">
            <a:extLst>
              <a:ext uri="{FF2B5EF4-FFF2-40B4-BE49-F238E27FC236}">
                <a16:creationId xmlns:a16="http://schemas.microsoft.com/office/drawing/2014/main" xmlns="" id="{AADA49A6-3D9B-40FA-A09D-9CB4F61A7A76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" y="-562951"/>
            <a:ext cx="9064625" cy="458925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100">
            <a:extLst>
              <a:ext uri="{FF2B5EF4-FFF2-40B4-BE49-F238E27FC236}">
                <a16:creationId xmlns:a16="http://schemas.microsoft.com/office/drawing/2014/main" xmlns="" id="{8606EC34-9CDB-4937-A8DC-9BB9338C4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6" y="3773293"/>
            <a:ext cx="82296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otide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RN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N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101">
            <a:extLst>
              <a:ext uri="{FF2B5EF4-FFF2-40B4-BE49-F238E27FC236}">
                <a16:creationId xmlns:a16="http://schemas.microsoft.com/office/drawing/2014/main" xmlns="" id="{9C7FD4B1-849F-43DF-9022-25D7A4EBBE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176" y="4346028"/>
            <a:ext cx="807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tde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TBS:   A – U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G – 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102">
            <a:extLst>
              <a:ext uri="{FF2B5EF4-FFF2-40B4-BE49-F238E27FC236}">
                <a16:creationId xmlns:a16="http://schemas.microsoft.com/office/drawing/2014/main" xmlns="" id="{FD0AA412-97C8-4A7E-A187-4A4CF8BF7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352" y="5159641"/>
            <a:ext cx="8458200" cy="830263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76213" indent="-176213">
              <a:spcBef>
                <a:spcPct val="0"/>
              </a:spcBef>
              <a:buFontTx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ơng quan về số lượng amino acid và nucleotide của mRNA trong ribosome?</a:t>
            </a:r>
          </a:p>
        </p:txBody>
      </p:sp>
      <p:sp>
        <p:nvSpPr>
          <p:cNvPr id="10" name="Rectangle 103">
            <a:extLst>
              <a:ext uri="{FF2B5EF4-FFF2-40B4-BE49-F238E27FC236}">
                <a16:creationId xmlns:a16="http://schemas.microsoft.com/office/drawing/2014/main" xmlns="" id="{0368BB92-E4DF-4A0A-B990-2EC3E3F72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595" y="6086010"/>
            <a:ext cx="60131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►</a:t>
            </a:r>
            <a:r>
              <a:rPr lang="fr-FR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fr-FR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fr-FR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 </a:t>
            </a:r>
            <a:r>
              <a:rPr lang="fr-FR" altLang="en-US" sz="24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tide</a:t>
            </a:r>
            <a:r>
              <a:rPr lang="fr-FR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1 amin</a:t>
            </a:r>
            <a:r>
              <a:rPr lang="vi-V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 acid</a:t>
            </a:r>
            <a:endParaRPr lang="fr-FR" alt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E5224E"/>
      </a:accent1>
      <a:accent2>
        <a:srgbClr val="9D074E"/>
      </a:accent2>
      <a:accent3>
        <a:srgbClr val="7F2294"/>
      </a:accent3>
      <a:accent4>
        <a:srgbClr val="8D65EA"/>
      </a:accent4>
      <a:accent5>
        <a:srgbClr val="588FE2"/>
      </a:accent5>
      <a:accent6>
        <a:srgbClr val="127CA4"/>
      </a:accent6>
      <a:hlink>
        <a:srgbClr val="FB4AB6"/>
      </a:hlink>
      <a:folHlink>
        <a:srgbClr val="F98FE9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6DB8EB18-3657-4051-A897-2ED38832359E}"/>
    </a:ext>
  </a:extLst>
</a:theme>
</file>

<file path=ppt/theme/theme3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08</TotalTime>
  <Words>1320</Words>
  <Application>Microsoft Office PowerPoint</Application>
  <PresentationFormat>On-screen Show (4:3)</PresentationFormat>
  <Paragraphs>178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7" baseType="lpstr">
      <vt:lpstr>SimSun</vt:lpstr>
      <vt:lpstr>.VnTime</vt:lpstr>
      <vt:lpstr>Arial</vt:lpstr>
      <vt:lpstr>Calibri</vt:lpstr>
      <vt:lpstr>Calibri Light</vt:lpstr>
      <vt:lpstr>Century Gothic</vt:lpstr>
      <vt:lpstr>Garamond</vt:lpstr>
      <vt:lpstr>Symbol</vt:lpstr>
      <vt:lpstr>Times New Roman</vt:lpstr>
      <vt:lpstr>VNI-Times</vt:lpstr>
      <vt:lpstr>Wingdings</vt:lpstr>
      <vt:lpstr>Office Theme</vt:lpstr>
      <vt:lpstr>Vapor Trail</vt:lpstr>
      <vt:lpstr>Savon</vt:lpstr>
      <vt:lpstr>Bitmap Imag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ập tốt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uonghuyen1586@gmail.com</dc:creator>
  <cp:lastModifiedBy>NhokBibi</cp:lastModifiedBy>
  <cp:revision>28</cp:revision>
  <dcterms:created xsi:type="dcterms:W3CDTF">2021-09-20T09:34:40Z</dcterms:created>
  <dcterms:modified xsi:type="dcterms:W3CDTF">2021-09-29T13:33:41Z</dcterms:modified>
</cp:coreProperties>
</file>